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346DC40D"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CF7161" w:rsidRPr="00EE731F">
        <w:rPr>
          <w:rFonts w:ascii="黑体" w:eastAsia="黑体" w:hAnsi="黑体" w:hint="eastAsia"/>
          <w:sz w:val="32"/>
          <w:szCs w:val="32"/>
        </w:rPr>
        <w:t>轮圈腿式平衡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166CD302" w14:textId="569AE80A" w:rsidR="00C361BA" w:rsidRDefault="00C361BA" w:rsidP="00D42195">
      <w:pPr>
        <w:ind w:firstLine="480"/>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式平衡机器人架构，通过多模态运动控制实现复杂地形适应与自主恢复功能，有效提升移动机器人的综合性能。</w:t>
      </w:r>
    </w:p>
    <w:p w14:paraId="5020C06E" w14:textId="144F4928" w:rsidR="00C44759" w:rsidRDefault="00315E97" w:rsidP="00C44759">
      <w:pPr>
        <w:ind w:firstLine="480"/>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0"/>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w:t>
      </w:r>
      <w:r w:rsidR="0020593F" w:rsidRPr="0020593F">
        <w:lastRenderedPageBreak/>
        <w:t>著提升地形适应性与系统容错能力。</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prototype.Th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r>
        <w:rPr>
          <w:rFonts w:hint="eastAsia"/>
        </w:rPr>
        <w:lastRenderedPageBreak/>
        <w:t>绪</w:t>
      </w:r>
      <w:r w:rsidR="001461DB">
        <w:rPr>
          <w:rFonts w:hint="eastAsia"/>
        </w:rPr>
        <w:t xml:space="preserve"> </w:t>
      </w:r>
      <w:r>
        <w:rPr>
          <w:rFonts w:hint="eastAsia"/>
        </w:rPr>
        <w:t>论</w:t>
      </w:r>
    </w:p>
    <w:p w14:paraId="7EFBD431" w14:textId="122A4C02" w:rsidR="000B6231" w:rsidRDefault="000B6231" w:rsidP="00700908">
      <w:pPr>
        <w:pStyle w:val="2"/>
        <w:spacing w:before="156" w:after="156"/>
      </w:pPr>
      <w:bookmarkStart w:id="2" w:name="OLE_LINK3"/>
      <w:r>
        <w:rPr>
          <w:rFonts w:hint="eastAsia"/>
        </w:rPr>
        <w:t>课题研究背景</w:t>
      </w:r>
      <w:r w:rsidR="00602F1F">
        <w:rPr>
          <w:rFonts w:hint="eastAsia"/>
        </w:rPr>
        <w:t>及意义</w:t>
      </w:r>
    </w:p>
    <w:p w14:paraId="694A616C" w14:textId="7B6A50A9" w:rsidR="005F2012" w:rsidRDefault="005E5DC6" w:rsidP="005E5DC6">
      <w:pPr>
        <w:ind w:firstLine="480"/>
      </w:pPr>
      <w:r>
        <w:rPr>
          <w:rFonts w:hint="eastAsia"/>
        </w:rPr>
        <w:t>移动机器人是机器人的重要组成之一，在工厂巡检，无人勘探，野外探索等人类常见生活场景中起着重要的作用。</w:t>
      </w:r>
      <w:r w:rsidR="00C14E45" w:rsidRPr="00C14E45">
        <w:t>随着</w:t>
      </w:r>
      <w:r w:rsidR="00C14E45" w:rsidRPr="00C14E45">
        <w:t>"</w:t>
      </w:r>
      <w:r w:rsidR="00C14E45" w:rsidRPr="00C14E45">
        <w:t>机器人</w:t>
      </w:r>
      <w:r w:rsidR="00C14E45" w:rsidRPr="00C14E45">
        <w:t>+"</w:t>
      </w:r>
      <w:r w:rsidR="00C14E45" w:rsidRPr="00C14E45">
        <w:t>应用场景的深度拓展，移动机器人正从结构化环境向非结构化场域延伸。根据国际机器人联合会（</w:t>
      </w:r>
      <w:r w:rsidR="00C14E45" w:rsidRPr="00C14E45">
        <w:t>IFR</w:t>
      </w:r>
      <w:r w:rsidR="00C14E45" w:rsidRPr="00C14E45">
        <w:t>）</w:t>
      </w:r>
      <w:r w:rsidR="00C14E45" w:rsidRPr="00C14E45">
        <w:t>2023</w:t>
      </w:r>
      <w:r w:rsidR="00C14E45" w:rsidRPr="00C14E45">
        <w:t>年报告，全球特种移动机器人市场规模预计在</w:t>
      </w:r>
      <w:r w:rsidR="00C14E45" w:rsidRPr="00C14E45">
        <w:t>2025</w:t>
      </w:r>
      <w:r w:rsidR="00C14E45" w:rsidRPr="00C14E45">
        <w:t>年突破</w:t>
      </w:r>
      <w:r w:rsidR="00C14E45" w:rsidRPr="00C14E45">
        <w:t>120</w:t>
      </w:r>
      <w:r w:rsidR="00C14E45" w:rsidRPr="00C14E45">
        <w:t>亿美元，其中复杂地形适应能力成为制约行业发展的关键技术瓶颈。</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46942637"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这类轮足复合式的机器人往往结构较为复杂，需求的主动电机数量角度，成本较高。</w:t>
      </w:r>
    </w:p>
    <w:p w14:paraId="450C036F" w14:textId="0A068E8C" w:rsidR="00BE7D44" w:rsidRDefault="006468AC" w:rsidP="00D74F4B">
      <w:pPr>
        <w:ind w:firstLine="480"/>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2"/>
      <w:r w:rsidR="00D74F4B" w:rsidRPr="00D74F4B">
        <w:t>本研究针对上述技术痛点，提出轮圈腿式平衡机器人创新构型。其核心设计理念在于：</w:t>
      </w:r>
      <w:r w:rsidR="00D74F4B" w:rsidRPr="00D74F4B">
        <w:t xml:space="preserve">(1) </w:t>
      </w:r>
      <w:r w:rsidR="00D74F4B" w:rsidRPr="00D74F4B">
        <w:t>通过轮圈结构拓扑优化实现滚动</w:t>
      </w:r>
      <w:r w:rsidR="00D74F4B" w:rsidRPr="00D74F4B">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r w:rsidR="00BD1101">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分为轮</w:t>
      </w:r>
      <w:r w:rsidR="00B242F6">
        <w:rPr>
          <w:rFonts w:hint="eastAsia"/>
        </w:rPr>
        <w:t>腿</w:t>
      </w:r>
      <w:r>
        <w:rPr>
          <w:rFonts w:hint="eastAsia"/>
        </w:rPr>
        <w:t>式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24A74A0" w:rsidR="00A21ADA" w:rsidRPr="003D0409" w:rsidRDefault="003D0409" w:rsidP="003D0409">
      <w:pPr>
        <w:ind w:firstLine="480"/>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轮以及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6C5207" w:rsidRPr="00B613F4">
        <w:rPr>
          <w:rFonts w:hint="eastAsia"/>
        </w:rPr>
        <w:t>图</w:t>
      </w:r>
      <w:r w:rsidR="006C5207" w:rsidRPr="00B613F4">
        <w:rPr>
          <w:rFonts w:hint="eastAsia"/>
        </w:rPr>
        <w:t xml:space="preserve"> </w:t>
      </w:r>
      <w:r w:rsidR="006C5207">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在遇到台阶时，机器人通过调整上层机体的重心，使轮子与台阶相互配合，从而成功攀爬高度达</w:t>
      </w:r>
      <w:r w:rsidRPr="003D0409">
        <w:t xml:space="preserve"> 120 mm </w:t>
      </w:r>
      <w:r w:rsidRPr="003D0409">
        <w:t>至</w:t>
      </w:r>
      <w:r w:rsidRPr="003D0409">
        <w:t xml:space="preserve"> 130 mm </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46F75E8A" w:rsidR="005F10E5" w:rsidRPr="00B613F4" w:rsidRDefault="005F10E5" w:rsidP="00B613F4">
      <w:pPr>
        <w:pStyle w:val="af4"/>
      </w:pPr>
      <w:bookmarkStart w:id="3" w:name="_Ref190186216"/>
      <w:bookmarkStart w:id="4" w:name="_Ref190186198"/>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w:t>
      </w:r>
      <w:r w:rsidR="005D4FB4">
        <w:fldChar w:fldCharType="end"/>
      </w:r>
      <w:bookmarkEnd w:id="3"/>
      <w:r w:rsidR="00D46E3A" w:rsidRPr="00B613F4">
        <w:rPr>
          <w:rFonts w:hint="eastAsia"/>
        </w:rPr>
        <w:t xml:space="preserve"> </w:t>
      </w:r>
      <w:r w:rsidR="00D46E3A" w:rsidRPr="00B613F4">
        <w:rPr>
          <w:rFonts w:hint="eastAsia"/>
        </w:rPr>
        <w:t>广岛大学楼梯攀爬机器人</w:t>
      </w:r>
      <w:bookmarkEnd w:id="4"/>
    </w:p>
    <w:p w14:paraId="277389B0" w14:textId="5CE652B8" w:rsidR="00F810C3" w:rsidRPr="00B613F4" w:rsidRDefault="005F10E5"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1</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w:t>
      </w:r>
      <w:r w:rsidR="005D4FB4">
        <w:fldChar w:fldCharType="end"/>
      </w:r>
      <w:r w:rsidR="00D46E3A" w:rsidRPr="00B613F4">
        <w:rPr>
          <w:rFonts w:hint="eastAsia"/>
        </w:rPr>
        <w:t xml:space="preserve"> </w:t>
      </w:r>
      <w:r w:rsidR="00D1022E" w:rsidRPr="00B613F4">
        <w:t>Hiroshima University Stair Climbing Robot</w:t>
      </w:r>
    </w:p>
    <w:p w14:paraId="642E1DBA" w14:textId="6C705E4A" w:rsidR="00F7090D" w:rsidRPr="00F7090D" w:rsidRDefault="00F7090D" w:rsidP="00F7090D">
      <w:pPr>
        <w:ind w:firstLine="480"/>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轮足机构</w:t>
      </w:r>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6C5207" w:rsidRPr="00B613F4">
        <w:rPr>
          <w:rFonts w:hint="eastAsia"/>
        </w:rPr>
        <w:t>图</w:t>
      </w:r>
      <w:r w:rsidR="006C5207" w:rsidRPr="00B613F4">
        <w:rPr>
          <w:rFonts w:hint="eastAsia"/>
        </w:rPr>
        <w:t xml:space="preserve"> </w:t>
      </w:r>
      <w:r w:rsidR="006C5207">
        <w:rPr>
          <w:noProof/>
        </w:rPr>
        <w:t>1</w:t>
      </w:r>
      <w:r w:rsidR="006C5207">
        <w:t>.</w:t>
      </w:r>
      <w:r w:rsidR="006C5207">
        <w:rPr>
          <w:noProof/>
        </w:rPr>
        <w:t>2</w:t>
      </w:r>
      <w:r w:rsidR="00E84EBB">
        <w:fldChar w:fldCharType="end"/>
      </w:r>
      <w:r w:rsidR="00E84EBB">
        <w:rPr>
          <w:rFonts w:hint="eastAsia"/>
        </w:rPr>
        <w:t xml:space="preserve"> (a)</w:t>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p>
    <w:p w14:paraId="73B80866" w14:textId="40E32B06" w:rsidR="00A26FE2" w:rsidRPr="00F7090D" w:rsidRDefault="00F7090D" w:rsidP="00F7090D">
      <w:pPr>
        <w:ind w:firstLine="480"/>
      </w:pPr>
      <w:r w:rsidRPr="00F7090D">
        <w:t>在</w:t>
      </w:r>
      <w:r w:rsidRPr="00F7090D">
        <w:t>2021</w:t>
      </w:r>
      <w:r w:rsidRPr="00F7090D">
        <w:t>年，</w:t>
      </w:r>
      <w:r w:rsidRPr="00F7090D">
        <w:t>Ascento</w:t>
      </w:r>
      <w:r w:rsidRPr="00F7090D">
        <w:t>机器人进一步更新了结构设计。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6C5207" w:rsidRPr="00B613F4">
        <w:rPr>
          <w:rFonts w:hint="eastAsia"/>
        </w:rPr>
        <w:t>图</w:t>
      </w:r>
      <w:r w:rsidR="006C5207" w:rsidRPr="00B613F4">
        <w:rPr>
          <w:rFonts w:hint="eastAsia"/>
        </w:rPr>
        <w:t xml:space="preserve"> </w:t>
      </w:r>
      <w:r w:rsidR="006C5207">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1AE726CB" w:rsidR="00AC404E" w:rsidRPr="00B613F4" w:rsidRDefault="00AC404E" w:rsidP="00B613F4">
      <w:pPr>
        <w:pStyle w:val="af4"/>
      </w:pPr>
      <w:bookmarkStart w:id="5" w:name="_Ref190186249"/>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w:t>
      </w:r>
      <w:r w:rsidR="005D4FB4">
        <w:fldChar w:fldCharType="end"/>
      </w:r>
      <w:bookmarkEnd w:id="5"/>
      <w:r w:rsidR="00056980" w:rsidRPr="00B613F4">
        <w:rPr>
          <w:rFonts w:hint="eastAsia"/>
        </w:rPr>
        <w:t xml:space="preserve"> </w:t>
      </w:r>
      <w:r w:rsidR="00056980" w:rsidRPr="00B613F4">
        <w:rPr>
          <w:rFonts w:hint="eastAsia"/>
        </w:rPr>
        <w:t>苏黎世联邦理工学院</w:t>
      </w:r>
      <w:r w:rsidR="00056980" w:rsidRPr="00B613F4">
        <w:rPr>
          <w:rFonts w:hint="eastAsia"/>
        </w:rPr>
        <w:t>Ascento</w:t>
      </w:r>
      <w:r w:rsidR="00056980" w:rsidRPr="00B613F4">
        <w:rPr>
          <w:rFonts w:hint="eastAsia"/>
        </w:rPr>
        <w:t>机器人两代样机</w:t>
      </w:r>
    </w:p>
    <w:p w14:paraId="62D835DA" w14:textId="1E9EC9D7" w:rsidR="00FC5039" w:rsidRPr="00B613F4" w:rsidRDefault="00AC404E"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1</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w:t>
      </w:r>
      <w:r w:rsidR="005D4FB4">
        <w:fldChar w:fldCharType="end"/>
      </w:r>
      <w:r w:rsidR="00056980" w:rsidRPr="00B613F4">
        <w:rPr>
          <w:rFonts w:hint="eastAsia"/>
        </w:rPr>
        <w:t xml:space="preserve"> </w:t>
      </w:r>
      <w:r w:rsidR="00056980" w:rsidRPr="00B613F4">
        <w:t>Two generations of prototype Ascento robots at ETH Zurich</w:t>
      </w:r>
    </w:p>
    <w:p w14:paraId="3A85D764" w14:textId="1CAB8897" w:rsidR="00783057" w:rsidRDefault="009C20E8" w:rsidP="00783057">
      <w:pPr>
        <w:ind w:firstLine="480"/>
      </w:pPr>
      <w:r w:rsidRPr="009C20E8">
        <w:t>苏黎世联邦理工大学机器人系统实验室于</w:t>
      </w:r>
      <w:r w:rsidRPr="009C20E8">
        <w:t>2019</w:t>
      </w:r>
      <w:r w:rsidRPr="009C20E8">
        <w:t>年首次推出</w:t>
      </w:r>
      <w:r w:rsidRPr="009C20E8">
        <w:t>ANYmal</w:t>
      </w:r>
      <w:r w:rsidRPr="009C20E8">
        <w:t>四轮足</w:t>
      </w:r>
      <w:r w:rsidRPr="009C20E8">
        <w:lastRenderedPageBreak/>
        <w:t>机器人，该机器人将传统四足机器人中采用的足式行走机构替换为轮足机构，并采用了零力矩点（</w:t>
      </w:r>
      <w:r w:rsidRPr="009C20E8">
        <w:t>ZMP</w:t>
      </w:r>
      <w:r w:rsidRPr="009C20E8">
        <w:t>）算法与全身控制（</w:t>
      </w:r>
      <w:r w:rsidRPr="009C20E8">
        <w:t>WBC</w:t>
      </w:r>
      <w:r w:rsidRPr="009C20E8">
        <w:t>）算法对其进行控制。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轮足机构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6C5207" w:rsidRPr="00B613F4">
        <w:rPr>
          <w:rFonts w:hint="eastAsia"/>
        </w:rPr>
        <w:t>图</w:t>
      </w:r>
      <w:r w:rsidR="006C5207" w:rsidRPr="00B613F4">
        <w:rPr>
          <w:rFonts w:hint="eastAsia"/>
        </w:rPr>
        <w:t xml:space="preserve"> </w:t>
      </w:r>
      <w:r w:rsidR="006C5207">
        <w:rPr>
          <w:noProof/>
        </w:rPr>
        <w:t>1</w:t>
      </w:r>
      <w:r w:rsidR="006C5207">
        <w:t>.</w:t>
      </w:r>
      <w:r w:rsidR="006C5207">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轮足结构提升了运行速度和效率，还能在面对障碍环境时发挥出类似足式机器人的高自由度优势，从而更好地应对复杂地形挑战。这些研究成果充分展示了轮足机构在提高机器人运动性能、降低能耗和实现多模式动态适应方面的潜力。</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7563807E" w:rsidR="00274717" w:rsidRPr="00B613F4" w:rsidRDefault="00274717" w:rsidP="00B613F4">
      <w:pPr>
        <w:pStyle w:val="af4"/>
      </w:pPr>
      <w:bookmarkStart w:id="6" w:name="_Ref190186272"/>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3</w:t>
      </w:r>
      <w:r w:rsidR="005D4FB4">
        <w:fldChar w:fldCharType="end"/>
      </w:r>
      <w:bookmarkEnd w:id="6"/>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10BFF5A9" w14:textId="5B509CDF" w:rsidR="00F14C64" w:rsidRPr="00B613F4" w:rsidRDefault="00274717"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1</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3</w:t>
      </w:r>
      <w:r w:rsidR="005D4FB4">
        <w:fldChar w:fldCharType="end"/>
      </w:r>
      <w:r w:rsidRPr="00B613F4">
        <w:rPr>
          <w:rFonts w:hint="eastAsia"/>
        </w:rPr>
        <w:t xml:space="preserve"> </w:t>
      </w:r>
      <w:r w:rsidRPr="00B613F4">
        <w:t>ANYmal quadrupedal foot robot at ETH Zurich</w:t>
      </w:r>
    </w:p>
    <w:p w14:paraId="676DCEAC" w14:textId="404CAEBD" w:rsidR="00396D94" w:rsidRDefault="00396D94" w:rsidP="00396D94">
      <w:pPr>
        <w:pStyle w:val="3"/>
      </w:pPr>
      <w:r>
        <w:rPr>
          <w:rFonts w:hint="eastAsia"/>
        </w:rPr>
        <w:t>国内发展现状</w:t>
      </w:r>
    </w:p>
    <w:p w14:paraId="054EDB01" w14:textId="77777777" w:rsidR="00FF03DD" w:rsidRDefault="00FF03DD" w:rsidP="00961D2D">
      <w:pPr>
        <w:ind w:firstLine="480"/>
      </w:pPr>
      <w:r w:rsidRPr="00FF03DD">
        <w:t>重庆大学机械传动国家重点实验室在</w:t>
      </w:r>
      <w:r w:rsidRPr="00FF03DD">
        <w:t>2019</w:t>
      </w:r>
      <w:r w:rsidRPr="00FF03DD">
        <w:t>年研制的</w:t>
      </w:r>
      <w:r w:rsidRPr="00FF03DD">
        <w:t>LDR</w:t>
      </w:r>
      <w:r w:rsidRPr="00FF03DD">
        <w:t>轮腿移动机器人是一种兼具被动与主动变形能力的新型机器人。该机器人最大的特点在于其被动变形功能：在无需额外执行装置的情况下，轮辋与障碍物之间的摩擦力可自动触发机器人结构的变形，实现从轮形向腿形的转换，从而适应不同的地形。然而，由于被动模式切换高度依赖于轮辋与接触面之间的摩擦力，其变形成功率较低，限</w:t>
      </w:r>
      <w:r w:rsidRPr="00FF03DD">
        <w:lastRenderedPageBreak/>
        <w:t>制了机器人在某些情况下的应用效果。</w:t>
      </w:r>
    </w:p>
    <w:p w14:paraId="40025D62" w14:textId="13D5B8C6" w:rsidR="00961D2D" w:rsidRDefault="00FF03DD" w:rsidP="00961D2D">
      <w:pPr>
        <w:ind w:firstLine="480"/>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轮状态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6C5207" w:rsidRPr="00B613F4">
        <w:rPr>
          <w:rFonts w:hint="eastAsia"/>
        </w:rPr>
        <w:t>图</w:t>
      </w:r>
      <w:r w:rsidR="006C5207" w:rsidRPr="00B613F4">
        <w:rPr>
          <w:rFonts w:hint="eastAsia"/>
        </w:rPr>
        <w:t xml:space="preserve"> </w:t>
      </w:r>
      <w:r w:rsidR="006C5207">
        <w:rPr>
          <w:noProof/>
        </w:rPr>
        <w:t>1</w:t>
      </w:r>
      <w:r w:rsidR="006C5207">
        <w:t>.</w:t>
      </w:r>
      <w:r w:rsidR="006C5207">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0"/>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C6E0CD8" w:rsidR="00A16D36" w:rsidRPr="00B613F4" w:rsidRDefault="00A16D36" w:rsidP="00B613F4">
      <w:pPr>
        <w:pStyle w:val="af4"/>
      </w:pPr>
      <w:bookmarkStart w:id="7" w:name="_Ref190186290"/>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4</w:t>
      </w:r>
      <w:r w:rsidR="005D4FB4">
        <w:fldChar w:fldCharType="end"/>
      </w:r>
      <w:bookmarkEnd w:id="7"/>
      <w:r w:rsidRPr="00B613F4">
        <w:rPr>
          <w:rFonts w:hint="eastAsia"/>
        </w:rPr>
        <w:t xml:space="preserve"> </w:t>
      </w:r>
      <w:r w:rsidRPr="00B613F4">
        <w:rPr>
          <w:rFonts w:hint="eastAsia"/>
        </w:rPr>
        <w:t>重庆大学</w:t>
      </w:r>
      <w:r w:rsidRPr="00B613F4">
        <w:t>被动或主动变形轮腿移动机器人</w:t>
      </w:r>
    </w:p>
    <w:p w14:paraId="18C79D8C" w14:textId="3D7C8773" w:rsidR="00A16D36" w:rsidRPr="00961D2D" w:rsidRDefault="00A16D36"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1</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4</w:t>
      </w:r>
      <w:r w:rsidR="005D4FB4">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719A67E9" w:rsidR="00783057" w:rsidRDefault="00935FC4" w:rsidP="00783057">
      <w:pPr>
        <w:ind w:firstLine="480"/>
      </w:pPr>
      <w:r w:rsidRPr="00935FC4">
        <w:t>由国内腾讯公司</w:t>
      </w:r>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6C5207" w:rsidRPr="00B613F4">
        <w:rPr>
          <w:rFonts w:hint="eastAsia"/>
        </w:rPr>
        <w:t>图</w:t>
      </w:r>
      <w:r w:rsidR="006C5207" w:rsidRPr="00B613F4">
        <w:rPr>
          <w:rFonts w:hint="eastAsia"/>
        </w:rPr>
        <w:t xml:space="preserve"> </w:t>
      </w:r>
      <w:r w:rsidR="006C5207">
        <w:rPr>
          <w:noProof/>
        </w:rPr>
        <w:t>1</w:t>
      </w:r>
      <w:r w:rsidR="006C5207">
        <w:t>.</w:t>
      </w:r>
      <w:r w:rsidR="006C5207">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在</w:t>
      </w:r>
      <w:r w:rsidRPr="00935FC4">
        <w:t>2023</w:t>
      </w:r>
      <w:r w:rsidRPr="00935FC4">
        <w:t>年，腾讯团队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w:t>
      </w:r>
      <w:r w:rsidRPr="00935FC4">
        <w:lastRenderedPageBreak/>
        <w:t>和算法迭代，既展示了并联双轮平衡机器人在姿态恢复、运动高度调节和复杂动作执行方面的突破，也为未来智能移动机器人的多样化应用提供了有力的理论与实践支撑。</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43316F99" w:rsidR="00136A3A" w:rsidRPr="00B613F4" w:rsidRDefault="00136A3A" w:rsidP="00B613F4">
      <w:pPr>
        <w:pStyle w:val="af4"/>
      </w:pPr>
      <w:bookmarkStart w:id="8" w:name="_Ref190186312"/>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5</w:t>
      </w:r>
      <w:r w:rsidR="005D4FB4">
        <w:fldChar w:fldCharType="end"/>
      </w:r>
      <w:bookmarkEnd w:id="8"/>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17AB41A9" w:rsidR="00136A3A" w:rsidRPr="00B613F4" w:rsidRDefault="00136A3A"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1</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5</w:t>
      </w:r>
      <w:r w:rsidR="005D4FB4">
        <w:fldChar w:fldCharType="end"/>
      </w:r>
      <w:r w:rsidRPr="00B613F4">
        <w:t xml:space="preserve"> Tencent's Ollie bi-pedal robot</w:t>
      </w:r>
    </w:p>
    <w:p w14:paraId="121B51D5" w14:textId="321DBF55" w:rsidR="00685AD0" w:rsidRDefault="00685AD0" w:rsidP="0054445D">
      <w:pPr>
        <w:ind w:firstLine="480"/>
      </w:pPr>
      <w:r w:rsidRPr="00685AD0">
        <w:t>燕山大学于</w:t>
      </w:r>
      <w:r w:rsidRPr="00685AD0">
        <w:t>2024</w:t>
      </w:r>
      <w:r w:rsidRPr="00685AD0">
        <w:t>年研发出一种轮足结构一体化复合式移动机器人，该机器人采用创新设计，将折扇机构与剪叉机构有机融合，构成一种可收折的轮式结构，同时借助螺旋理论对腿部结构进行优化设计，实现了轮式与足式模态的无缝转换</w:t>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6C5207" w:rsidRPr="00B613F4">
        <w:rPr>
          <w:rFonts w:hint="eastAsia"/>
        </w:rPr>
        <w:t>图</w:t>
      </w:r>
      <w:r w:rsidR="006C5207" w:rsidRPr="00B613F4">
        <w:rPr>
          <w:rFonts w:hint="eastAsia"/>
        </w:rPr>
        <w:t xml:space="preserve"> </w:t>
      </w:r>
      <w:r w:rsidR="006C5207">
        <w:rPr>
          <w:noProof/>
        </w:rPr>
        <w:t>1</w:t>
      </w:r>
      <w:r w:rsidR="006C5207">
        <w:t>.</w:t>
      </w:r>
      <w:r w:rsidR="006C5207">
        <w:rPr>
          <w:noProof/>
        </w:rPr>
        <w:t>6</w:t>
      </w:r>
      <w:r w:rsidR="00A82937">
        <w:fldChar w:fldCharType="end"/>
      </w:r>
      <w:r w:rsidR="00A82937">
        <w:rPr>
          <w:rFonts w:hint="eastAsia"/>
        </w:rPr>
        <w:t>所示。</w:t>
      </w:r>
    </w:p>
    <w:p w14:paraId="698444EE" w14:textId="407CE2F3" w:rsidR="0054445D" w:rsidRDefault="00685AD0" w:rsidP="0054445D">
      <w:pPr>
        <w:ind w:firstLine="480"/>
      </w:pPr>
      <w:r w:rsidRPr="00685AD0">
        <w:t>在该构型中，折扇机构与剪叉机构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0"/>
      </w:pPr>
      <w:r w:rsidRPr="00685AD0">
        <w:t>这种融合折扇与剪叉机构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1735109" w:rsidR="00A52301" w:rsidRPr="00B613F4" w:rsidRDefault="00A52301" w:rsidP="00B613F4">
      <w:pPr>
        <w:pStyle w:val="af4"/>
      </w:pPr>
      <w:bookmarkStart w:id="9" w:name="_Ref190186345"/>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1</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6</w:t>
      </w:r>
      <w:r w:rsidR="005D4FB4">
        <w:fldChar w:fldCharType="end"/>
      </w:r>
      <w:bookmarkEnd w:id="9"/>
      <w:r w:rsidRPr="00B613F4">
        <w:rPr>
          <w:rFonts w:hint="eastAsia"/>
        </w:rPr>
        <w:t xml:space="preserve"> </w:t>
      </w:r>
      <w:r w:rsidRPr="00B613F4">
        <w:rPr>
          <w:rFonts w:hint="eastAsia"/>
        </w:rPr>
        <w:t>燕山大学轮足结构一体化复合式移动机器人二代样机</w:t>
      </w:r>
    </w:p>
    <w:p w14:paraId="50A156CD" w14:textId="4213055B" w:rsidR="00A52301" w:rsidRPr="00B613F4" w:rsidRDefault="00A52301"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1</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6</w:t>
      </w:r>
      <w:r w:rsidR="005D4FB4">
        <w:fldChar w:fldCharType="end"/>
      </w:r>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2BED97CB" w14:textId="77777777" w:rsidR="009937EB" w:rsidRDefault="009937EB" w:rsidP="000B27CF">
      <w:pPr>
        <w:ind w:firstLineChars="0" w:firstLine="420"/>
      </w:pPr>
      <w:bookmarkStart w:id="10"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在坐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lastRenderedPageBreak/>
        <w:t>(4)</w:t>
      </w:r>
      <w:r w:rsidR="00CA7A0C">
        <w:rPr>
          <w:rFonts w:hint="eastAsia"/>
        </w:rPr>
        <w:t xml:space="preserve"> </w:t>
      </w:r>
      <w:r w:rsidR="009937EB">
        <w:rPr>
          <w:rFonts w:hint="eastAsia"/>
        </w:rPr>
        <w:t>实验测试与性能分析：</w:t>
      </w:r>
      <w:bookmarkEnd w:id="10"/>
      <w:r w:rsidR="009937EB" w:rsidRPr="009937EB">
        <w:t>依据设计场景，对机器人在坐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127CF29F" w:rsidR="001D5D78" w:rsidRDefault="001D5D78" w:rsidP="001D5D78">
      <w:pPr>
        <w:pStyle w:val="2"/>
        <w:spacing w:before="156" w:after="156"/>
      </w:pPr>
      <w:r>
        <w:rPr>
          <w:rFonts w:hint="eastAsia"/>
        </w:rPr>
        <w:t>轮圈腿式机器人结构</w:t>
      </w:r>
      <w:r w:rsidR="00BB4A3A">
        <w:rPr>
          <w:rFonts w:hint="eastAsia"/>
        </w:rPr>
        <w:t>分析</w:t>
      </w:r>
    </w:p>
    <w:p w14:paraId="5BCF8AA9" w14:textId="77777777" w:rsidR="0012540E" w:rsidRDefault="004D3E42" w:rsidP="00342DCA">
      <w:pPr>
        <w:ind w:firstLine="480"/>
      </w:pPr>
      <w:r>
        <w:rPr>
          <w:rFonts w:hint="eastAsia"/>
        </w:rPr>
        <w:t>该结构由一对轮圈腿和一个主躯干组成、轮圈腿分布在躯干两侧。轮圈腿由一个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3E42523F" w:rsidR="00A938AC" w:rsidRPr="00B613F4" w:rsidRDefault="00A938AC" w:rsidP="00B613F4">
      <w:pPr>
        <w:pStyle w:val="af4"/>
      </w:pPr>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w:t>
      </w:r>
      <w:r w:rsidR="005D4FB4">
        <w:fldChar w:fldCharType="end"/>
      </w:r>
      <w:r w:rsidR="00B23831" w:rsidRPr="00B613F4">
        <w:rPr>
          <w:rFonts w:hint="eastAsia"/>
        </w:rPr>
        <w:t xml:space="preserve"> </w:t>
      </w:r>
      <w:r w:rsidR="00B23831" w:rsidRPr="00B613F4">
        <w:rPr>
          <w:rFonts w:hint="eastAsia"/>
        </w:rPr>
        <w:t>轮圈腿式机器人样机三维模型图</w:t>
      </w:r>
    </w:p>
    <w:p w14:paraId="5E8E58D4" w14:textId="7F22D526" w:rsidR="00A938AC" w:rsidRPr="00B613F4" w:rsidRDefault="00A938AC"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2</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w:t>
      </w:r>
      <w:r w:rsidR="005D4FB4">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416DD696" w:rsidR="0092791F" w:rsidRDefault="0092791F" w:rsidP="0092791F">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w:t>
      </w:r>
      <w:r w:rsidR="005D4FB4">
        <w:fldChar w:fldCharType="end"/>
      </w:r>
      <w:r w:rsidRPr="00B613F4">
        <w:rPr>
          <w:rFonts w:hint="eastAsia"/>
        </w:rPr>
        <w:t>机器人传动示意图</w:t>
      </w:r>
    </w:p>
    <w:p w14:paraId="3E2295EB" w14:textId="3D784E9D" w:rsidR="0092791F" w:rsidRPr="0092791F" w:rsidRDefault="0092791F" w:rsidP="0092791F">
      <w:pPr>
        <w:pStyle w:val="af4"/>
      </w:pPr>
      <w:r>
        <w:t xml:space="preserve">Fig. </w:t>
      </w:r>
      <w:r w:rsidR="005D4FB4">
        <w:fldChar w:fldCharType="begin"/>
      </w:r>
      <w:r w:rsidR="005D4FB4">
        <w:instrText xml:space="preserve"> STYLEREF 1 \s </w:instrText>
      </w:r>
      <w:r w:rsidR="005D4FB4">
        <w:fldChar w:fldCharType="separate"/>
      </w:r>
      <w:r w:rsidR="006C5207">
        <w:rPr>
          <w:noProof/>
        </w:rPr>
        <w:t>2</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w:t>
      </w:r>
      <w:r w:rsidR="005D4FB4">
        <w:fldChar w:fldCharType="end"/>
      </w:r>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79129414"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6C5207">
        <w:rPr>
          <w:rFonts w:hint="eastAsia"/>
        </w:rPr>
        <w:t>图</w:t>
      </w:r>
      <w:r w:rsidR="006C5207">
        <w:rPr>
          <w:rFonts w:hint="eastAsia"/>
        </w:rPr>
        <w:t xml:space="preserve"> </w:t>
      </w:r>
      <w:r w:rsidR="006C5207">
        <w:rPr>
          <w:noProof/>
        </w:rPr>
        <w:t>2</w:t>
      </w:r>
      <w:r w:rsidR="006C5207">
        <w:t>.</w:t>
      </w:r>
      <w:r w:rsidR="006C5207">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7.9pt" o:ole="">
            <v:imagedata r:id="rId17" o:title=""/>
          </v:shape>
          <o:OLEObject Type="Embed" ProgID="Equation.DSMT4" ShapeID="_x0000_i1025" DrawAspect="Content" ObjectID="_1802808551" r:id="rId18"/>
        </w:object>
      </w:r>
      <w:r w:rsidRPr="00A37E64">
        <w:rPr>
          <w:rFonts w:hint="eastAsia"/>
        </w:rPr>
        <w:t>、</w:t>
      </w:r>
      <w:r w:rsidR="009A49FE" w:rsidRPr="00A37E64">
        <w:object w:dxaOrig="320" w:dyaOrig="360" w14:anchorId="1A4D6BB3">
          <v:shape id="_x0000_i1026" type="#_x0000_t75" style="width:15.95pt;height:17.9pt" o:ole="">
            <v:imagedata r:id="rId19" o:title=""/>
          </v:shape>
          <o:OLEObject Type="Embed" ProgID="Equation.DSMT4" ShapeID="_x0000_i1026" DrawAspect="Content" ObjectID="_1802808552"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5pt;height:17.9pt" o:ole="">
            <v:imagedata r:id="rId21" o:title=""/>
          </v:shape>
          <o:OLEObject Type="Embed" ProgID="Equation.DSMT4" ShapeID="_x0000_i1027" DrawAspect="Content" ObjectID="_1802808553" r:id="rId22"/>
        </w:object>
      </w:r>
      <w:r w:rsidR="00EA25D7" w:rsidRPr="00A37E64">
        <w:rPr>
          <w:rFonts w:hint="eastAsia"/>
        </w:rPr>
        <w:t>和</w:t>
      </w:r>
      <w:r w:rsidR="009A49FE" w:rsidRPr="00A37E64">
        <w:object w:dxaOrig="360" w:dyaOrig="360" w14:anchorId="73EA53E4">
          <v:shape id="_x0000_i1028" type="#_x0000_t75" style="width:17.9pt;height:17.9pt" o:ole="">
            <v:imagedata r:id="rId23" o:title=""/>
          </v:shape>
          <o:OLEObject Type="Embed" ProgID="Equation.DSMT4" ShapeID="_x0000_i1028" DrawAspect="Content" ObjectID="_1802808554"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9pt;height:13.25pt" o:ole="">
            <v:imagedata r:id="rId25" o:title=""/>
          </v:shape>
          <o:OLEObject Type="Embed" ProgID="Equation.DSMT4" ShapeID="_x0000_i1029" DrawAspect="Content" ObjectID="_1802808555" r:id="rId26"/>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pt;height:10.9pt" o:ole="">
            <v:imagedata r:id="rId27" o:title=""/>
          </v:shape>
          <o:OLEObject Type="Embed" ProgID="Equation.DSMT4" ShapeID="_x0000_i1030" DrawAspect="Content" ObjectID="_1802808556"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54DF0BAE" w:rsidR="004C0CAB" w:rsidRDefault="004C0CAB" w:rsidP="004C0CAB">
      <w:pPr>
        <w:pStyle w:val="af4"/>
      </w:pPr>
      <w:bookmarkStart w:id="11" w:name="_Ref191909733"/>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3</w:t>
      </w:r>
      <w:r w:rsidR="005D4FB4">
        <w:fldChar w:fldCharType="end"/>
      </w:r>
      <w:bookmarkEnd w:id="11"/>
      <w:r w:rsidR="00D11308">
        <w:rPr>
          <w:rFonts w:hint="eastAsia"/>
        </w:rPr>
        <w:t>轮圈腿式机器人结构化简示意图</w:t>
      </w:r>
    </w:p>
    <w:p w14:paraId="54816CF2" w14:textId="6D38AE9D" w:rsidR="00321FE0" w:rsidRDefault="004C0CAB" w:rsidP="004C0CAB">
      <w:pPr>
        <w:pStyle w:val="af4"/>
        <w:rPr>
          <w:noProof/>
        </w:rPr>
      </w:pPr>
      <w:r>
        <w:t xml:space="preserve">Fig. </w:t>
      </w:r>
      <w:r w:rsidR="005D4FB4">
        <w:fldChar w:fldCharType="begin"/>
      </w:r>
      <w:r w:rsidR="005D4FB4">
        <w:instrText xml:space="preserve"> STYLEREF 1 \s </w:instrText>
      </w:r>
      <w:r w:rsidR="005D4FB4">
        <w:fldChar w:fldCharType="separate"/>
      </w:r>
      <w:r w:rsidR="006C5207">
        <w:rPr>
          <w:noProof/>
        </w:rPr>
        <w:t>2</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3</w:t>
      </w:r>
      <w:r w:rsidR="005D4FB4">
        <w:fldChar w:fldCharType="end"/>
      </w:r>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式平衡机器人多模态运动的理论建模，本研究选择在</w:t>
      </w:r>
      <w:r w:rsidR="009A49FE" w:rsidRPr="00025957">
        <w:rPr>
          <w:position w:val="-4"/>
        </w:rPr>
        <w:object w:dxaOrig="420" w:dyaOrig="220" w14:anchorId="6413A91E">
          <v:shape id="_x0000_i1031" type="#_x0000_t75" style="width:21pt;height:10.9pt" o:ole="">
            <v:imagedata r:id="rId30" o:title=""/>
          </v:shape>
          <o:OLEObject Type="Embed" ProgID="Equation.DSMT4" ShapeID="_x0000_i1031" DrawAspect="Content" ObjectID="_1802808557"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9pt;height:13.25pt" o:ole="">
            <v:imagedata r:id="rId32" o:title=""/>
          </v:shape>
          <o:OLEObject Type="Embed" ProgID="Equation.DSMT4" ShapeID="_x0000_i1032" DrawAspect="Content" ObjectID="_1802808558"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08ECD459"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沿前进正方向</w:t>
      </w:r>
      <w:r w:rsidR="009A49FE" w:rsidRPr="007A6675">
        <w:object w:dxaOrig="200" w:dyaOrig="220" w14:anchorId="23045810">
          <v:shape id="_x0000_i1033" type="#_x0000_t75" style="width:10.1pt;height:10.9pt" o:ole="">
            <v:imagedata r:id="rId34" o:title=""/>
          </v:shape>
          <o:OLEObject Type="Embed" ProgID="Equation.DSMT4" ShapeID="_x0000_i1033" DrawAspect="Content" ObjectID="_1802808559" r:id="rId35"/>
        </w:object>
      </w:r>
      <w:r w:rsidR="00864871" w:rsidRPr="007A6675">
        <w:rPr>
          <w:rFonts w:hint="eastAsia"/>
        </w:rPr>
        <w:t>的位移为</w:t>
      </w:r>
      <w:r w:rsidR="009A49FE" w:rsidRPr="007A6675">
        <w:object w:dxaOrig="180" w:dyaOrig="220" w14:anchorId="3BD81F60">
          <v:shape id="_x0000_i1034" type="#_x0000_t75" style="width:9.35pt;height:10.9pt" o:ole="">
            <v:imagedata r:id="rId36" o:title=""/>
          </v:shape>
          <o:OLEObject Type="Embed" ProgID="Equation.DSMT4" ShapeID="_x0000_i1034" DrawAspect="Content" ObjectID="_1802808560" r:id="rId37"/>
        </w:object>
      </w:r>
      <w:r w:rsidR="00864871" w:rsidRPr="007A6675">
        <w:rPr>
          <w:rFonts w:hint="eastAsia"/>
        </w:rPr>
        <w:t>，速度为</w:t>
      </w:r>
      <w:r w:rsidR="009A49FE" w:rsidRPr="007A6675">
        <w:object w:dxaOrig="180" w:dyaOrig="279" w14:anchorId="77E596FF">
          <v:shape id="_x0000_i1035" type="#_x0000_t75" style="width:9.35pt;height:14pt" o:ole="">
            <v:imagedata r:id="rId38" o:title=""/>
          </v:shape>
          <o:OLEObject Type="Embed" ProgID="Equation.DSMT4" ShapeID="_x0000_i1035" DrawAspect="Content" ObjectID="_1802808561" r:id="rId39"/>
        </w:object>
      </w:r>
      <w:r w:rsidR="00864871" w:rsidRPr="007A6675">
        <w:rPr>
          <w:rFonts w:hint="eastAsia"/>
        </w:rPr>
        <w:t>，机器人绕竖直轴</w:t>
      </w:r>
      <w:r w:rsidR="009A49FE" w:rsidRPr="007A6675">
        <w:object w:dxaOrig="180" w:dyaOrig="200" w14:anchorId="5A21B839">
          <v:shape id="_x0000_i1036" type="#_x0000_t75" style="width:9.35pt;height:10.1pt" o:ole="">
            <v:imagedata r:id="rId40" o:title=""/>
          </v:shape>
          <o:OLEObject Type="Embed" ProgID="Equation.DSMT4" ShapeID="_x0000_i1036" DrawAspect="Content" ObjectID="_1802808562" r:id="rId41"/>
        </w:object>
      </w:r>
      <w:r w:rsidR="00864871" w:rsidRPr="007A6675">
        <w:rPr>
          <w:rFonts w:hint="eastAsia"/>
        </w:rPr>
        <w:t>的旋转角度</w:t>
      </w:r>
      <w:r w:rsidR="009A49FE" w:rsidRPr="007A6675">
        <w:object w:dxaOrig="240" w:dyaOrig="220" w14:anchorId="3BBAA7EC">
          <v:shape id="_x0000_i1037" type="#_x0000_t75" style="width:12.05pt;height:10.9pt" o:ole="">
            <v:imagedata r:id="rId42" o:title=""/>
          </v:shape>
          <o:OLEObject Type="Embed" ProgID="Equation.DSMT4" ShapeID="_x0000_i1037" DrawAspect="Content" ObjectID="_1802808563" r:id="rId43"/>
        </w:object>
      </w:r>
      <w:r w:rsidR="00864871" w:rsidRPr="007A6675">
        <w:rPr>
          <w:rFonts w:hint="eastAsia"/>
        </w:rPr>
        <w:t>，旋转角速度</w:t>
      </w:r>
      <w:r w:rsidR="009A49FE" w:rsidRPr="007A6675">
        <w:object w:dxaOrig="240" w:dyaOrig="279" w14:anchorId="72E2CC4D">
          <v:shape id="_x0000_i1038" type="#_x0000_t75" style="width:12.05pt;height:14pt" o:ole="">
            <v:imagedata r:id="rId44" o:title=""/>
          </v:shape>
          <o:OLEObject Type="Embed" ProgID="Equation.DSMT4" ShapeID="_x0000_i1038" DrawAspect="Content" ObjectID="_1802808564" r:id="rId45"/>
        </w:object>
      </w:r>
      <w:r w:rsidR="00864871" w:rsidRPr="007A6675">
        <w:rPr>
          <w:rFonts w:hint="eastAsia"/>
        </w:rPr>
        <w:t>，两侧内轮的抬升角度</w:t>
      </w:r>
      <w:r w:rsidR="009A49FE" w:rsidRPr="007A6675">
        <w:object w:dxaOrig="320" w:dyaOrig="360" w14:anchorId="282E23F6">
          <v:shape id="_x0000_i1039" type="#_x0000_t75" style="width:15.95pt;height:17.9pt" o:ole="">
            <v:imagedata r:id="rId46" o:title=""/>
          </v:shape>
          <o:OLEObject Type="Embed" ProgID="Equation.DSMT4" ShapeID="_x0000_i1039" DrawAspect="Content" ObjectID="_1802808565" r:id="rId47"/>
        </w:object>
      </w:r>
      <w:r w:rsidR="00864871" w:rsidRPr="007A6675">
        <w:rPr>
          <w:rFonts w:hint="eastAsia"/>
        </w:rPr>
        <w:t>、</w:t>
      </w:r>
      <w:r w:rsidR="009A49FE" w:rsidRPr="007A6675">
        <w:object w:dxaOrig="320" w:dyaOrig="360" w14:anchorId="53769C1C">
          <v:shape id="_x0000_i1040" type="#_x0000_t75" style="width:15.95pt;height:17.9pt" o:ole="">
            <v:imagedata r:id="rId48" o:title=""/>
          </v:shape>
          <o:OLEObject Type="Embed" ProgID="Equation.DSMT4" ShapeID="_x0000_i1040" DrawAspect="Content" ObjectID="_1802808566" r:id="rId49"/>
        </w:object>
      </w:r>
      <w:r w:rsidR="00864871" w:rsidRPr="007A6675">
        <w:rPr>
          <w:rFonts w:hint="eastAsia"/>
        </w:rPr>
        <w:t>，抬升角速度</w:t>
      </w:r>
      <w:r w:rsidR="009A49FE" w:rsidRPr="007A6675">
        <w:object w:dxaOrig="320" w:dyaOrig="400" w14:anchorId="4F2CDD9A">
          <v:shape id="_x0000_i1041" type="#_x0000_t75" style="width:15.95pt;height:19.85pt" o:ole="">
            <v:imagedata r:id="rId50" o:title=""/>
          </v:shape>
          <o:OLEObject Type="Embed" ProgID="Equation.DSMT4" ShapeID="_x0000_i1041" DrawAspect="Content" ObjectID="_1802808567" r:id="rId51"/>
        </w:object>
      </w:r>
      <w:r w:rsidR="00864871" w:rsidRPr="007A6675">
        <w:rPr>
          <w:rFonts w:hint="eastAsia"/>
        </w:rPr>
        <w:t>、</w:t>
      </w:r>
      <w:r w:rsidR="009A49FE" w:rsidRPr="007A6675">
        <w:object w:dxaOrig="320" w:dyaOrig="400" w14:anchorId="3C9A452A">
          <v:shape id="_x0000_i1042" type="#_x0000_t75" style="width:15.95pt;height:19.85pt" o:ole="">
            <v:imagedata r:id="rId52" o:title=""/>
          </v:shape>
          <o:OLEObject Type="Embed" ProgID="Equation.DSMT4" ShapeID="_x0000_i1042" DrawAspect="Content" ObjectID="_1802808568" r:id="rId53"/>
        </w:object>
      </w:r>
      <w:r w:rsidR="00864871" w:rsidRPr="007A6675">
        <w:rPr>
          <w:rFonts w:hint="eastAsia"/>
        </w:rPr>
        <w:t>，机体绕旋转轴的俯仰角度</w:t>
      </w:r>
      <w:r w:rsidR="009A49FE" w:rsidRPr="007A6675">
        <w:object w:dxaOrig="220" w:dyaOrig="260" w14:anchorId="0B3ACECF">
          <v:shape id="_x0000_i1043" type="#_x0000_t75" style="width:10.9pt;height:13.25pt" o:ole="">
            <v:imagedata r:id="rId54" o:title=""/>
          </v:shape>
          <o:OLEObject Type="Embed" ProgID="Equation.DSMT4" ShapeID="_x0000_i1043" DrawAspect="Content" ObjectID="_1802808569" r:id="rId55"/>
        </w:object>
      </w:r>
      <w:r w:rsidR="00864871" w:rsidRPr="007A6675">
        <w:rPr>
          <w:rFonts w:hint="eastAsia"/>
        </w:rPr>
        <w:t>，角速度</w:t>
      </w:r>
      <w:r w:rsidR="009A49FE" w:rsidRPr="007A6675">
        <w:object w:dxaOrig="220" w:dyaOrig="320" w14:anchorId="11FA0E3C">
          <v:shape id="_x0000_i1044" type="#_x0000_t75" style="width:10.9pt;height:15.95pt" o:ole="">
            <v:imagedata r:id="rId56" o:title=""/>
          </v:shape>
          <o:OLEObject Type="Embed" ProgID="Equation.DSMT4" ShapeID="_x0000_i1044" DrawAspect="Content" ObjectID="_1802808570" r:id="rId57"/>
        </w:object>
      </w:r>
      <w:r w:rsidR="00864871" w:rsidRPr="007A6675">
        <w:rPr>
          <w:rFonts w:hint="eastAsia"/>
        </w:rPr>
        <w:t>。各状态变量写作向量形式为：</w:t>
      </w:r>
      <w:r w:rsidR="009A49FE" w:rsidRPr="003B0BC4">
        <w:object w:dxaOrig="4720" w:dyaOrig="520" w14:anchorId="3B86D2BB">
          <v:shape id="_x0000_i1045" type="#_x0000_t75" style="width:235.85pt;height:25.7pt" o:ole="">
            <v:imagedata r:id="rId58" o:title=""/>
          </v:shape>
          <o:OLEObject Type="Embed" ProgID="Equation.DSMT4" ShapeID="_x0000_i1045" DrawAspect="Content" ObjectID="_1802808571"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7.1pt;height:17.9pt" o:ole="">
            <v:imagedata r:id="rId60" o:title=""/>
          </v:shape>
          <o:OLEObject Type="Embed" ProgID="Equation.DSMT4" ShapeID="_x0000_i1046" DrawAspect="Content" ObjectID="_1802808572" r:id="rId61"/>
        </w:object>
      </w:r>
      <w:r w:rsidR="00B47010">
        <w:rPr>
          <w:rFonts w:hint="eastAsia"/>
        </w:rPr>
        <w:t>、</w:t>
      </w:r>
      <w:r w:rsidR="00B47010">
        <w:object w:dxaOrig="340" w:dyaOrig="360" w14:anchorId="7212BF58">
          <v:shape id="_x0000_i1047" type="#_x0000_t75" style="width:17.1pt;height:17.9pt" o:ole="">
            <v:imagedata r:id="rId62" o:title=""/>
          </v:shape>
          <o:OLEObject Type="Embed" ProgID="Equation.DSMT4" ShapeID="_x0000_i1047" DrawAspect="Content" ObjectID="_1802808573" r:id="rId63"/>
        </w:object>
      </w:r>
      <w:r w:rsidR="00864871" w:rsidRPr="003B0BC4">
        <w:rPr>
          <w:rFonts w:hint="eastAsia"/>
        </w:rPr>
        <w:t>，</w:t>
      </w:r>
      <w:r w:rsidR="00B47010">
        <w:rPr>
          <w:rFonts w:hint="eastAsia"/>
        </w:rPr>
        <w:t>内轮抬升电机扭矩为</w:t>
      </w:r>
      <w:r w:rsidR="00B47010">
        <w:object w:dxaOrig="300" w:dyaOrig="360" w14:anchorId="60263664">
          <v:shape id="_x0000_i1048" type="#_x0000_t75" style="width:15.2pt;height:17.9pt" o:ole="">
            <v:imagedata r:id="rId64" o:title=""/>
          </v:shape>
          <o:OLEObject Type="Embed" ProgID="Equation.DSMT4" ShapeID="_x0000_i1048" DrawAspect="Content" ObjectID="_1802808574" r:id="rId65"/>
        </w:object>
      </w:r>
      <w:r w:rsidR="00B47010">
        <w:rPr>
          <w:rFonts w:hint="eastAsia"/>
        </w:rPr>
        <w:t>、</w:t>
      </w:r>
      <w:r w:rsidR="00B47010">
        <w:object w:dxaOrig="320" w:dyaOrig="360" w14:anchorId="11E30908">
          <v:shape id="_x0000_i1049" type="#_x0000_t75" style="width:15.95pt;height:17.9pt" o:ole="">
            <v:imagedata r:id="rId66" o:title=""/>
          </v:shape>
          <o:OLEObject Type="Embed" ProgID="Equation.DSMT4" ShapeID="_x0000_i1049" DrawAspect="Content" ObjectID="_1802808575" r:id="rId67"/>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1.6pt;height:22.2pt" o:ole="">
            <v:imagedata r:id="rId68" o:title=""/>
          </v:shape>
          <o:OLEObject Type="Embed" ProgID="Equation.DSMT4" ShapeID="_x0000_i1050" DrawAspect="Content" ObjectID="_1802808576" r:id="rId69"/>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6C5207">
        <w:rPr>
          <w:rFonts w:hint="eastAsia"/>
        </w:rPr>
        <w:t>图</w:t>
      </w:r>
      <w:r w:rsidR="006C5207">
        <w:rPr>
          <w:rFonts w:hint="eastAsia"/>
        </w:rPr>
        <w:t xml:space="preserve"> </w:t>
      </w:r>
      <w:r w:rsidR="006C5207">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70"/>
                    <a:stretch>
                      <a:fillRect/>
                    </a:stretch>
                  </pic:blipFill>
                  <pic:spPr>
                    <a:xfrm>
                      <a:off x="0" y="0"/>
                      <a:ext cx="5400040" cy="1405255"/>
                    </a:xfrm>
                    <a:prstGeom prst="rect">
                      <a:avLst/>
                    </a:prstGeom>
                  </pic:spPr>
                </pic:pic>
              </a:graphicData>
            </a:graphic>
          </wp:inline>
        </w:drawing>
      </w:r>
    </w:p>
    <w:p w14:paraId="404A46F5" w14:textId="39CBB5CF" w:rsidR="00F55440" w:rsidRDefault="00F55440" w:rsidP="00F55440">
      <w:pPr>
        <w:pStyle w:val="af4"/>
      </w:pPr>
      <w:bookmarkStart w:id="12" w:name="_Ref19190942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4</w:t>
      </w:r>
      <w:r w:rsidR="005D4FB4">
        <w:fldChar w:fldCharType="end"/>
      </w:r>
      <w:bookmarkEnd w:id="12"/>
      <w:r w:rsidR="00281E5A" w:rsidRPr="00B613F4">
        <w:rPr>
          <w:rFonts w:hint="eastAsia"/>
        </w:rPr>
        <w:t>机器人机体坐标系和世界坐标系定义及各物理量符号定义</w:t>
      </w:r>
    </w:p>
    <w:p w14:paraId="1D3B4FC6" w14:textId="78DDBDB1" w:rsidR="00AA2A4D" w:rsidRPr="00AA2A4D" w:rsidRDefault="00F55440" w:rsidP="00F55440">
      <w:pPr>
        <w:pStyle w:val="af4"/>
      </w:pPr>
      <w:r>
        <w:t xml:space="preserve">Fig. </w:t>
      </w:r>
      <w:r w:rsidR="005D4FB4">
        <w:fldChar w:fldCharType="begin"/>
      </w:r>
      <w:r w:rsidR="005D4FB4">
        <w:instrText xml:space="preserve"> STYLEREF 1 \s </w:instrText>
      </w:r>
      <w:r w:rsidR="005D4FB4">
        <w:fldChar w:fldCharType="separate"/>
      </w:r>
      <w:r w:rsidR="006C5207">
        <w:rPr>
          <w:noProof/>
        </w:rPr>
        <w:t>2</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4</w:t>
      </w:r>
      <w:r w:rsidR="005D4FB4">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0EE52070"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6C5207">
        <w:rPr>
          <w:rFonts w:hint="eastAsia"/>
        </w:rPr>
        <w:t>图</w:t>
      </w:r>
      <w:r w:rsidR="006C5207">
        <w:rPr>
          <w:rFonts w:hint="eastAsia"/>
        </w:rPr>
        <w:t xml:space="preserve"> </w:t>
      </w:r>
      <w:r w:rsidR="006C5207">
        <w:rPr>
          <w:noProof/>
        </w:rPr>
        <w:t>2</w:t>
      </w:r>
      <w:r w:rsidR="006C5207">
        <w:t>.</w:t>
      </w:r>
      <w:r w:rsidR="006C5207">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6C5207" w:rsidRPr="00A503EF">
        <w:rPr>
          <w:rFonts w:hint="eastAsia"/>
        </w:rPr>
        <w:t>表</w:t>
      </w:r>
      <w:r w:rsidR="006C5207" w:rsidRPr="00A503EF">
        <w:rPr>
          <w:rFonts w:hint="eastAsia"/>
        </w:rPr>
        <w:t xml:space="preserve"> </w:t>
      </w:r>
      <w:r w:rsidR="006C5207">
        <w:rPr>
          <w:noProof/>
        </w:rPr>
        <w:t>2</w:t>
      </w:r>
      <w:r w:rsidR="006C5207" w:rsidRPr="00A503EF">
        <w:t>.</w:t>
      </w:r>
      <w:r w:rsidR="006C5207">
        <w:rPr>
          <w:noProof/>
        </w:rPr>
        <w:t>1</w:t>
      </w:r>
      <w:r>
        <w:fldChar w:fldCharType="end"/>
      </w:r>
      <w:r w:rsidR="00AC4E00">
        <w:rPr>
          <w:rFonts w:hint="eastAsia"/>
        </w:rPr>
        <w:t>所示：</w:t>
      </w:r>
    </w:p>
    <w:p w14:paraId="24AF5737" w14:textId="02AAA8A3" w:rsidR="0046684B" w:rsidRPr="00A503EF" w:rsidRDefault="0046684B" w:rsidP="00A503EF">
      <w:pPr>
        <w:pStyle w:val="af4"/>
      </w:pPr>
      <w:bookmarkStart w:id="13"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6C5207">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6C5207">
        <w:rPr>
          <w:noProof/>
        </w:rPr>
        <w:t>1</w:t>
      </w:r>
      <w:r w:rsidR="0076439B" w:rsidRPr="00A503EF">
        <w:fldChar w:fldCharType="end"/>
      </w:r>
      <w:bookmarkEnd w:id="13"/>
      <w:r w:rsidR="00AF4D4A" w:rsidRPr="00A503EF">
        <w:rPr>
          <w:rFonts w:hint="eastAsia"/>
        </w:rPr>
        <w:t>机器人表达式中各物理量的含义</w:t>
      </w:r>
    </w:p>
    <w:p w14:paraId="0CA7E54E" w14:textId="2811473D" w:rsidR="0046684B" w:rsidRPr="00A503EF" w:rsidRDefault="0046684B" w:rsidP="00A503EF">
      <w:pPr>
        <w:pStyle w:val="af4"/>
      </w:pPr>
      <w:r w:rsidRPr="00A503EF">
        <w:t xml:space="preserve">Table </w:t>
      </w:r>
      <w:r w:rsidR="00D2726D">
        <w:fldChar w:fldCharType="begin"/>
      </w:r>
      <w:r w:rsidR="00D2726D">
        <w:instrText xml:space="preserve"> STYLEREF 1 \s </w:instrText>
      </w:r>
      <w:r w:rsidR="00D2726D">
        <w:fldChar w:fldCharType="separate"/>
      </w:r>
      <w:r w:rsidR="006C5207">
        <w:rPr>
          <w:noProof/>
        </w:rPr>
        <w:t>2</w:t>
      </w:r>
      <w:r w:rsidR="00D2726D">
        <w:rPr>
          <w:noProof/>
        </w:rPr>
        <w:fldChar w:fldCharType="end"/>
      </w:r>
      <w:r w:rsidR="0076439B" w:rsidRPr="00A503EF">
        <w:t>.</w:t>
      </w:r>
      <w:r w:rsidR="00D2726D">
        <w:fldChar w:fldCharType="begin"/>
      </w:r>
      <w:r w:rsidR="00D2726D">
        <w:instrText xml:space="preserve"> SEQ Table \* ARABIC \s 1 </w:instrText>
      </w:r>
      <w:r w:rsidR="00D2726D">
        <w:fldChar w:fldCharType="separate"/>
      </w:r>
      <w:r w:rsidR="006C5207">
        <w:rPr>
          <w:noProof/>
        </w:rPr>
        <w:t>1</w:t>
      </w:r>
      <w:r w:rsidR="00D2726D">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1" type="#_x0000_t75" style="width:10.9pt;height:13.25pt" o:ole="">
                  <v:imagedata r:id="rId71" o:title=""/>
                </v:shape>
                <o:OLEObject Type="Embed" ProgID="Equation.DSMT4" ShapeID="_x0000_i1051" DrawAspect="Content" ObjectID="_1802808577" r:id="rId72"/>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2" type="#_x0000_t75" style="width:15.95pt;height:17.9pt" o:ole="">
                  <v:imagedata r:id="rId73" o:title=""/>
                </v:shape>
                <o:OLEObject Type="Embed" ProgID="Equation.DSMT4" ShapeID="_x0000_i1052" DrawAspect="Content" ObjectID="_1802808578" r:id="rId74"/>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3" type="#_x0000_t75" style="width:15.95pt;height:17.9pt" o:ole="">
                  <v:imagedata r:id="rId75" o:title=""/>
                </v:shape>
                <o:OLEObject Type="Embed" ProgID="Equation.DSMT4" ShapeID="_x0000_i1053" DrawAspect="Content" ObjectID="_1802808579" r:id="rId76"/>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4" type="#_x0000_t75" style="width:14pt;height:17.9pt" o:ole="">
                  <v:imagedata r:id="rId77" o:title=""/>
                </v:shape>
                <o:OLEObject Type="Embed" ProgID="Equation.DSMT4" ShapeID="_x0000_i1054" DrawAspect="Content" ObjectID="_1802808580" r:id="rId78"/>
              </w:object>
            </w:r>
          </w:p>
        </w:tc>
        <w:tc>
          <w:tcPr>
            <w:tcW w:w="3969" w:type="dxa"/>
            <w:vAlign w:val="center"/>
          </w:tcPr>
          <w:p w14:paraId="035FF3D9" w14:textId="321EB62F" w:rsidR="00AC4E00" w:rsidRPr="005F149E" w:rsidRDefault="00175EF6" w:rsidP="005F149E">
            <w:pPr>
              <w:pStyle w:val="af8"/>
            </w:pPr>
            <w:r w:rsidRPr="005F149E">
              <w:rPr>
                <w:rFonts w:hint="eastAsia"/>
              </w:rPr>
              <w:t>内轮质量</w:t>
            </w:r>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5" type="#_x0000_t75" style="width:13.25pt;height:17.9pt" o:ole="">
                  <v:imagedata r:id="rId79" o:title=""/>
                </v:shape>
                <o:OLEObject Type="Embed" ProgID="Equation.DSMT4" ShapeID="_x0000_i1055" DrawAspect="Content" ObjectID="_1802808581" r:id="rId80"/>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6" type="#_x0000_t75" style="width:10.9pt;height:13.25pt" o:ole="">
                  <v:imagedata r:id="rId81" o:title=""/>
                </v:shape>
                <o:OLEObject Type="Embed" ProgID="Equation.DSMT4" ShapeID="_x0000_i1056" DrawAspect="Content" ObjectID="_1802808582" r:id="rId82"/>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7" type="#_x0000_t75" style="width:10.9pt;height:17.9pt" o:ole="">
                  <v:imagedata r:id="rId83" o:title=""/>
                </v:shape>
                <o:OLEObject Type="Embed" ProgID="Equation.DSMT4" ShapeID="_x0000_i1057" DrawAspect="Content" ObjectID="_1802808583" r:id="rId84"/>
              </w:object>
            </w:r>
          </w:p>
        </w:tc>
        <w:tc>
          <w:tcPr>
            <w:tcW w:w="3969" w:type="dxa"/>
            <w:vAlign w:val="center"/>
          </w:tcPr>
          <w:p w14:paraId="409CEF02" w14:textId="32E0C8D3" w:rsidR="00AC4E00" w:rsidRPr="005F149E" w:rsidRDefault="00175EF6" w:rsidP="005F149E">
            <w:pPr>
              <w:pStyle w:val="af8"/>
            </w:pPr>
            <w:r w:rsidRPr="005F149E">
              <w:rPr>
                <w:rFonts w:hint="eastAsia"/>
              </w:rPr>
              <w:t>内轮绕</w:t>
            </w:r>
            <w:r w:rsidR="009A49FE" w:rsidRPr="00025957">
              <w:rPr>
                <w:position w:val="-4"/>
              </w:rPr>
              <w:object w:dxaOrig="220" w:dyaOrig="260" w14:anchorId="47C59D0A">
                <v:shape id="_x0000_i1058" type="#_x0000_t75" style="width:10.9pt;height:13.25pt" o:ole="">
                  <v:imagedata r:id="rId85" o:title=""/>
                </v:shape>
                <o:OLEObject Type="Embed" ProgID="Equation.DSMT4" ShapeID="_x0000_i1058" DrawAspect="Content" ObjectID="_1802808584" r:id="rId86"/>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9" type="#_x0000_t75" style="width:13.25pt;height:17.9pt" o:ole="">
                  <v:imagedata r:id="rId87" o:title=""/>
                </v:shape>
                <o:OLEObject Type="Embed" ProgID="Equation.DSMT4" ShapeID="_x0000_i1059" DrawAspect="Content" ObjectID="_1802808585" r:id="rId88"/>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0" type="#_x0000_t75" style="width:10.9pt;height:13.25pt" o:ole="">
                  <v:imagedata r:id="rId89" o:title=""/>
                </v:shape>
                <o:OLEObject Type="Embed" ProgID="Equation.DSMT4" ShapeID="_x0000_i1060" DrawAspect="Content" ObjectID="_1802808586" r:id="rId90"/>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1" type="#_x0000_t75" style="width:10.1pt;height:14pt" o:ole="">
                  <v:imagedata r:id="rId91" o:title=""/>
                </v:shape>
                <o:OLEObject Type="Embed" ProgID="Equation.DSMT4" ShapeID="_x0000_i1061" DrawAspect="Content" ObjectID="_1802808587" r:id="rId92"/>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2" type="#_x0000_t75" style="width:10.9pt;height:12.05pt" o:ole="">
                  <v:imagedata r:id="rId93" o:title=""/>
                </v:shape>
                <o:OLEObject Type="Embed" ProgID="Equation.DSMT4" ShapeID="_x0000_i1062" DrawAspect="Content" ObjectID="_1802808588" r:id="rId94"/>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3" type="#_x0000_t75" style="width:7.8pt;height:14pt" o:ole="">
                  <v:imagedata r:id="rId95" o:title=""/>
                </v:shape>
                <o:OLEObject Type="Embed" ProgID="Equation.DSMT4" ShapeID="_x0000_i1063" DrawAspect="Content" ObjectID="_1802808589" r:id="rId96"/>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4" type="#_x0000_t75" style="width:10.9pt;height:14pt" o:ole="">
                  <v:imagedata r:id="rId97" o:title=""/>
                </v:shape>
                <o:OLEObject Type="Embed" ProgID="Equation.DSMT4" ShapeID="_x0000_i1064" DrawAspect="Content" ObjectID="_1802808590" r:id="rId98"/>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5" type="#_x0000_t75" style="width:12.05pt;height:12.05pt" o:ole="">
                  <v:imagedata r:id="rId99" o:title=""/>
                </v:shape>
                <o:OLEObject Type="Embed" ProgID="Equation.DSMT4" ShapeID="_x0000_i1065" DrawAspect="Content" ObjectID="_1802808591" r:id="rId100"/>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51E296EA"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6" type="#_x0000_t75" style="width:27.25pt;height:14pt" o:ole="">
            <v:imagedata r:id="rId101" o:title=""/>
          </v:shape>
          <o:OLEObject Type="Embed" ProgID="Equation.DSMT4" ShapeID="_x0000_i1066" DrawAspect="Content" ObjectID="_1802808592" r:id="rId102"/>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55927BA0" w:rsidR="00913771" w:rsidRPr="002D554E" w:rsidRDefault="00913771" w:rsidP="002D554E">
      <w:pPr>
        <w:pStyle w:val="mathTYPE"/>
      </w:pPr>
      <w:r w:rsidRPr="002D554E">
        <w:tab/>
      </w:r>
      <w:r w:rsidR="009A49FE" w:rsidRPr="002D554E">
        <w:object w:dxaOrig="1040" w:dyaOrig="360" w14:anchorId="290B5CEB">
          <v:shape id="_x0000_i1067" type="#_x0000_t75" style="width:52.15pt;height:17.9pt" o:ole="">
            <v:imagedata r:id="rId103" o:title=""/>
          </v:shape>
          <o:OLEObject Type="Embed" ProgID="Equation.DSMT4" ShapeID="_x0000_i1067" DrawAspect="Content" ObjectID="_1802808593" r:id="rId104"/>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C5207">
          <w:rPr>
            <w:noProof/>
          </w:rPr>
          <w:instrText>2</w:instrText>
        </w:r>
      </w:fldSimple>
      <w:r w:rsidR="00572B9B" w:rsidRPr="002D554E">
        <w:instrText>.</w:instrText>
      </w:r>
      <w:fldSimple w:instr=" SEQ MTEqn \c \* Arabic \* MERGEFORMAT ">
        <w:r w:rsidR="006C5207">
          <w:rPr>
            <w:noProof/>
          </w:rPr>
          <w:instrText>1</w:instrText>
        </w:r>
      </w:fldSimple>
      <w:r w:rsidR="00572B9B" w:rsidRPr="002D554E">
        <w:instrText>)</w:instrText>
      </w:r>
      <w:r w:rsidR="00572B9B" w:rsidRPr="002D554E">
        <w:fldChar w:fldCharType="end"/>
      </w:r>
    </w:p>
    <w:p w14:paraId="10EA01AD" w14:textId="170ED650" w:rsidR="00913771" w:rsidRPr="002D554E" w:rsidRDefault="0091134B" w:rsidP="002D554E">
      <w:pPr>
        <w:pStyle w:val="mathTYPE"/>
      </w:pPr>
      <w:r w:rsidRPr="002D554E">
        <w:tab/>
      </w:r>
      <w:r w:rsidR="009A49FE" w:rsidRPr="002D554E">
        <w:object w:dxaOrig="680" w:dyaOrig="360" w14:anchorId="74B479D5">
          <v:shape id="_x0000_i1068" type="#_x0000_t75" style="width:34.25pt;height:17.9pt" o:ole="">
            <v:imagedata r:id="rId105" o:title=""/>
          </v:shape>
          <o:OLEObject Type="Embed" ProgID="Equation.DSMT4" ShapeID="_x0000_i1068" DrawAspect="Content" ObjectID="_1802808594" r:id="rId106"/>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C5207">
          <w:rPr>
            <w:noProof/>
          </w:rPr>
          <w:instrText>2</w:instrText>
        </w:r>
      </w:fldSimple>
      <w:r w:rsidR="00572B9B" w:rsidRPr="002D554E">
        <w:instrText>.</w:instrText>
      </w:r>
      <w:fldSimple w:instr=" SEQ MTEqn \c \* Arabic \* MERGEFORMAT ">
        <w:r w:rsidR="006C5207">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9" type="#_x0000_t75" style="width:14pt;height:17.9pt" o:ole="">
            <v:imagedata r:id="rId107" o:title=""/>
          </v:shape>
          <o:OLEObject Type="Embed" ProgID="Equation.DSMT4" ShapeID="_x0000_i1069" DrawAspect="Content" ObjectID="_1802808595" r:id="rId108"/>
        </w:object>
      </w:r>
      <w:r w:rsidR="00864871" w:rsidRPr="00684117">
        <w:rPr>
          <w:rFonts w:hint="eastAsia"/>
        </w:rPr>
        <w:t>为外轮中心点在</w:t>
      </w:r>
      <w:r w:rsidR="009A49FE" w:rsidRPr="00684117">
        <w:object w:dxaOrig="200" w:dyaOrig="220" w14:anchorId="7D2D50B7">
          <v:shape id="_x0000_i1070" type="#_x0000_t75" style="width:10.1pt;height:10.9pt" o:ole="">
            <v:imagedata r:id="rId109" o:title=""/>
          </v:shape>
          <o:OLEObject Type="Embed" ProgID="Equation.DSMT4" ShapeID="_x0000_i1070" DrawAspect="Content" ObjectID="_1802808596" r:id="rId110"/>
        </w:object>
      </w:r>
      <w:r w:rsidR="00864871" w:rsidRPr="00684117">
        <w:rPr>
          <w:rFonts w:hint="eastAsia"/>
        </w:rPr>
        <w:t>轴方向上的位移，</w:t>
      </w:r>
      <w:r w:rsidR="009A49FE" w:rsidRPr="00684117">
        <w:object w:dxaOrig="260" w:dyaOrig="360" w14:anchorId="31502185">
          <v:shape id="_x0000_i1071" type="#_x0000_t75" style="width:13.25pt;height:17.9pt" o:ole="">
            <v:imagedata r:id="rId111" o:title=""/>
          </v:shape>
          <o:OLEObject Type="Embed" ProgID="Equation.DSMT4" ShapeID="_x0000_i1071" DrawAspect="Content" ObjectID="_1802808597" r:id="rId112"/>
        </w:object>
      </w:r>
      <w:r w:rsidR="00864871" w:rsidRPr="00684117">
        <w:rPr>
          <w:rFonts w:hint="eastAsia"/>
        </w:rPr>
        <w:t>为外轮中心点在</w:t>
      </w:r>
      <w:bookmarkStart w:id="14" w:name="MTBlankEqn"/>
      <w:r w:rsidR="009A49FE" w:rsidRPr="00684117">
        <w:object w:dxaOrig="180" w:dyaOrig="200" w14:anchorId="09471EA4">
          <v:shape id="_x0000_i1072" type="#_x0000_t75" style="width:9.35pt;height:10.1pt" o:ole="">
            <v:imagedata r:id="rId113" o:title=""/>
          </v:shape>
          <o:OLEObject Type="Embed" ProgID="Equation.DSMT4" ShapeID="_x0000_i1072" DrawAspect="Content" ObjectID="_1802808598" r:id="rId114"/>
        </w:object>
      </w:r>
      <w:bookmarkEnd w:id="14"/>
      <w:r w:rsidR="00864871" w:rsidRPr="00684117">
        <w:rPr>
          <w:rFonts w:hint="eastAsia"/>
        </w:rPr>
        <w:t>轴方向上的位移，</w:t>
      </w:r>
      <w:r w:rsidR="00684117">
        <w:object w:dxaOrig="240" w:dyaOrig="240" w14:anchorId="199AEC6D">
          <v:shape id="_x0000_i1073" type="#_x0000_t75" style="width:12.05pt;height:12.05pt" o:ole="">
            <v:imagedata r:id="rId115" o:title=""/>
          </v:shape>
          <o:OLEObject Type="Embed" ProgID="Equation.DSMT4" ShapeID="_x0000_i1073" DrawAspect="Content" ObjectID="_1802808599" r:id="rId116"/>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1015F43A" w:rsidR="0091134B" w:rsidRPr="00E32FF3" w:rsidRDefault="0091134B" w:rsidP="00E32FF3">
      <w:pPr>
        <w:pStyle w:val="mathTYPE"/>
      </w:pPr>
      <w:r w:rsidRPr="00E32FF3">
        <w:lastRenderedPageBreak/>
        <w:tab/>
      </w:r>
      <w:r w:rsidR="005B567B" w:rsidRPr="00E32FF3">
        <w:object w:dxaOrig="2360" w:dyaOrig="400" w14:anchorId="55008FB4">
          <v:shape id="_x0000_i1074" type="#_x0000_t75" style="width:117.9pt;height:19.85pt" o:ole="">
            <v:imagedata r:id="rId117" o:title=""/>
          </v:shape>
          <o:OLEObject Type="Embed" ProgID="Equation.DSMT4" ShapeID="_x0000_i1074" DrawAspect="Content" ObjectID="_1802808600" r:id="rId11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3</w:instrText>
        </w:r>
      </w:fldSimple>
      <w:r w:rsidR="00572B9B" w:rsidRPr="00E32FF3">
        <w:instrText>)</w:instrText>
      </w:r>
      <w:r w:rsidR="00572B9B" w:rsidRPr="00E32FF3">
        <w:fldChar w:fldCharType="end"/>
      </w:r>
    </w:p>
    <w:p w14:paraId="33E99934" w14:textId="0221EB23" w:rsidR="0091134B" w:rsidRPr="00E32FF3" w:rsidRDefault="0091134B" w:rsidP="00E32FF3">
      <w:pPr>
        <w:pStyle w:val="mathTYPE"/>
      </w:pPr>
      <w:r w:rsidRPr="00E32FF3">
        <w:tab/>
      </w:r>
      <w:r w:rsidR="005B567B" w:rsidRPr="00E32FF3">
        <w:object w:dxaOrig="1960" w:dyaOrig="400" w14:anchorId="12EEB743">
          <v:shape id="_x0000_i1075" type="#_x0000_t75" style="width:97.7pt;height:19.85pt" o:ole="">
            <v:imagedata r:id="rId119" o:title=""/>
          </v:shape>
          <o:OLEObject Type="Embed" ProgID="Equation.DSMT4" ShapeID="_x0000_i1075" DrawAspect="Content" ObjectID="_1802808601" r:id="rId12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4</w:instrText>
        </w:r>
      </w:fldSimple>
      <w:r w:rsidR="00572B9B" w:rsidRPr="00E32FF3">
        <w:instrText>)</w:instrText>
      </w:r>
      <w:r w:rsidR="00572B9B" w:rsidRPr="00E32FF3">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6" type="#_x0000_t75" style="width:12.05pt;height:17.9pt" o:ole="">
            <v:imagedata r:id="rId121" o:title=""/>
          </v:shape>
          <o:OLEObject Type="Embed" ProgID="Equation.DSMT4" ShapeID="_x0000_i1076" DrawAspect="Content" ObjectID="_1802808602" r:id="rId122"/>
        </w:object>
      </w:r>
      <w:r w:rsidR="00864871" w:rsidRPr="00684117">
        <w:rPr>
          <w:rFonts w:hint="eastAsia"/>
        </w:rPr>
        <w:t>为内轮质心点在</w:t>
      </w:r>
      <w:r w:rsidR="009A49FE" w:rsidRPr="00684117">
        <w:object w:dxaOrig="200" w:dyaOrig="220" w14:anchorId="3367AD0A">
          <v:shape id="_x0000_i1077" type="#_x0000_t75" style="width:10.1pt;height:10.9pt" o:ole="">
            <v:imagedata r:id="rId123" o:title=""/>
          </v:shape>
          <o:OLEObject Type="Embed" ProgID="Equation.DSMT4" ShapeID="_x0000_i1077" DrawAspect="Content" ObjectID="_1802808603" r:id="rId124"/>
        </w:object>
      </w:r>
      <w:r w:rsidR="00864871" w:rsidRPr="00684117">
        <w:rPr>
          <w:rFonts w:hint="eastAsia"/>
        </w:rPr>
        <w:t>轴方向上的位移，</w:t>
      </w:r>
      <w:r w:rsidR="009A49FE" w:rsidRPr="00684117">
        <w:object w:dxaOrig="220" w:dyaOrig="360" w14:anchorId="1B0535DA">
          <v:shape id="_x0000_i1078" type="#_x0000_t75" style="width:10.9pt;height:17.9pt" o:ole="">
            <v:imagedata r:id="rId125" o:title=""/>
          </v:shape>
          <o:OLEObject Type="Embed" ProgID="Equation.DSMT4" ShapeID="_x0000_i1078" DrawAspect="Content" ObjectID="_1802808604" r:id="rId126"/>
        </w:object>
      </w:r>
      <w:r w:rsidR="00864871" w:rsidRPr="00684117">
        <w:rPr>
          <w:rFonts w:hint="eastAsia"/>
        </w:rPr>
        <w:t>为内轮质心点在</w:t>
      </w:r>
      <w:r w:rsidR="009A49FE" w:rsidRPr="00684117">
        <w:object w:dxaOrig="180" w:dyaOrig="200" w14:anchorId="1CFA1B8A">
          <v:shape id="_x0000_i1079" type="#_x0000_t75" style="width:9.35pt;height:10.1pt" o:ole="">
            <v:imagedata r:id="rId127" o:title=""/>
          </v:shape>
          <o:OLEObject Type="Embed" ProgID="Equation.DSMT4" ShapeID="_x0000_i1079" DrawAspect="Content" ObjectID="_1802808605" r:id="rId128"/>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43C755D0" w:rsidR="00BB080C" w:rsidRPr="00E32FF3" w:rsidRDefault="00BB080C" w:rsidP="00E32FF3">
      <w:pPr>
        <w:pStyle w:val="mathTYPE"/>
      </w:pPr>
      <w:r w:rsidRPr="00E32FF3">
        <w:tab/>
      </w:r>
      <w:r w:rsidR="009A49FE" w:rsidRPr="00E32FF3">
        <w:object w:dxaOrig="2720" w:dyaOrig="620" w14:anchorId="072FA99E">
          <v:shape id="_x0000_i1080" type="#_x0000_t75" style="width:136.2pt;height:31.15pt" o:ole="">
            <v:imagedata r:id="rId129" o:title=""/>
          </v:shape>
          <o:OLEObject Type="Embed" ProgID="Equation.DSMT4" ShapeID="_x0000_i1080" DrawAspect="Content" ObjectID="_1802808606" r:id="rId13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5</w:instrText>
        </w:r>
      </w:fldSimple>
      <w:r w:rsidR="00572B9B" w:rsidRPr="00E32FF3">
        <w:instrText>)</w:instrText>
      </w:r>
      <w:r w:rsidR="00572B9B" w:rsidRPr="00E32FF3">
        <w:fldChar w:fldCharType="end"/>
      </w:r>
    </w:p>
    <w:p w14:paraId="3BF36368" w14:textId="798139BD" w:rsidR="00BB080C" w:rsidRPr="00E32FF3" w:rsidRDefault="00BB080C" w:rsidP="00E32FF3">
      <w:pPr>
        <w:pStyle w:val="mathTYPE"/>
      </w:pPr>
      <w:r w:rsidRPr="00E32FF3">
        <w:tab/>
      </w:r>
      <w:r w:rsidR="009A49FE" w:rsidRPr="00E32FF3">
        <w:object w:dxaOrig="2720" w:dyaOrig="620" w14:anchorId="3679F013">
          <v:shape id="_x0000_i1081" type="#_x0000_t75" style="width:136.2pt;height:31.15pt" o:ole="">
            <v:imagedata r:id="rId131" o:title=""/>
          </v:shape>
          <o:OLEObject Type="Embed" ProgID="Equation.DSMT4" ShapeID="_x0000_i1081" DrawAspect="Content" ObjectID="_1802808607" r:id="rId13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2" type="#_x0000_t75" style="width:14pt;height:17.9pt" o:ole="">
            <v:imagedata r:id="rId133" o:title=""/>
          </v:shape>
          <o:OLEObject Type="Embed" ProgID="Equation.DSMT4" ShapeID="_x0000_i1082" DrawAspect="Content" ObjectID="_1802808608" r:id="rId134"/>
        </w:object>
      </w:r>
      <w:r w:rsidR="00864871" w:rsidRPr="00684117">
        <w:rPr>
          <w:rFonts w:hint="eastAsia"/>
        </w:rPr>
        <w:t>为机体质心点在</w:t>
      </w:r>
      <w:r w:rsidR="009A49FE" w:rsidRPr="00684117">
        <w:object w:dxaOrig="200" w:dyaOrig="220" w14:anchorId="4F0767B5">
          <v:shape id="_x0000_i1083" type="#_x0000_t75" style="width:10.1pt;height:10.9pt" o:ole="">
            <v:imagedata r:id="rId135" o:title=""/>
          </v:shape>
          <o:OLEObject Type="Embed" ProgID="Equation.DSMT4" ShapeID="_x0000_i1083" DrawAspect="Content" ObjectID="_1802808609" r:id="rId136"/>
        </w:object>
      </w:r>
      <w:r w:rsidR="00864871" w:rsidRPr="00684117">
        <w:rPr>
          <w:rFonts w:hint="eastAsia"/>
        </w:rPr>
        <w:t>轴方向上的位移，</w:t>
      </w:r>
      <w:r w:rsidR="009A49FE" w:rsidRPr="00684117">
        <w:object w:dxaOrig="260" w:dyaOrig="360" w14:anchorId="61A12F49">
          <v:shape id="_x0000_i1084" type="#_x0000_t75" style="width:13.25pt;height:17.9pt" o:ole="">
            <v:imagedata r:id="rId137" o:title=""/>
          </v:shape>
          <o:OLEObject Type="Embed" ProgID="Equation.DSMT4" ShapeID="_x0000_i1084" DrawAspect="Content" ObjectID="_1802808610" r:id="rId138"/>
        </w:object>
      </w:r>
      <w:r w:rsidR="00864871" w:rsidRPr="00684117">
        <w:rPr>
          <w:rFonts w:hint="eastAsia"/>
        </w:rPr>
        <w:t>为机体质心点在</w:t>
      </w:r>
      <w:r w:rsidR="009A49FE" w:rsidRPr="00684117">
        <w:object w:dxaOrig="180" w:dyaOrig="200" w14:anchorId="2340A800">
          <v:shape id="_x0000_i1085" type="#_x0000_t75" style="width:9.35pt;height:10.1pt" o:ole="">
            <v:imagedata r:id="rId139" o:title=""/>
          </v:shape>
          <o:OLEObject Type="Embed" ProgID="Equation.DSMT4" ShapeID="_x0000_i1085" DrawAspect="Content" ObjectID="_1802808611" r:id="rId140"/>
        </w:object>
      </w:r>
      <w:r w:rsidR="00864871" w:rsidRPr="00684117">
        <w:rPr>
          <w:rFonts w:hint="eastAsia"/>
        </w:rPr>
        <w:t>轴方向上的位移，</w:t>
      </w:r>
      <w:r w:rsidR="009A49FE" w:rsidRPr="00684117">
        <w:object w:dxaOrig="200" w:dyaOrig="279" w14:anchorId="1FEA3B6B">
          <v:shape id="_x0000_i1086" type="#_x0000_t75" style="width:10.1pt;height:14pt" o:ole="">
            <v:imagedata r:id="rId141" o:title=""/>
          </v:shape>
          <o:OLEObject Type="Embed" ProgID="Equation.DSMT4" ShapeID="_x0000_i1086" DrawAspect="Content" ObjectID="_1802808612" r:id="rId142"/>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087" type="#_x0000_t75" style="width:9.35pt;height:10.9pt" o:ole="">
            <v:imagedata r:id="rId143" o:title=""/>
          </v:shape>
          <o:OLEObject Type="Embed" ProgID="Equation.DSMT4" ShapeID="_x0000_i1087" DrawAspect="Content" ObjectID="_1802808613" r:id="rId144"/>
        </w:object>
      </w:r>
      <w:r w:rsidR="00864871" w:rsidRPr="00684117">
        <w:rPr>
          <w:rFonts w:hint="eastAsia"/>
        </w:rPr>
        <w:t>为两轮与地面接触点之间连线的中点，运动学表示为：</w:t>
      </w:r>
    </w:p>
    <w:p w14:paraId="66743D06" w14:textId="4149B471" w:rsidR="00A30DAA" w:rsidRPr="00E32FF3" w:rsidRDefault="00A30DAA" w:rsidP="00E32FF3">
      <w:pPr>
        <w:pStyle w:val="mathTYPE"/>
      </w:pPr>
      <w:r w:rsidRPr="00E32FF3">
        <w:tab/>
      </w:r>
      <w:r w:rsidR="009A49FE" w:rsidRPr="00E32FF3">
        <w:object w:dxaOrig="1560" w:dyaOrig="620" w14:anchorId="76F23323">
          <v:shape id="_x0000_i1088" type="#_x0000_t75" style="width:77.85pt;height:31.15pt" o:ole="">
            <v:imagedata r:id="rId145" o:title=""/>
          </v:shape>
          <o:OLEObject Type="Embed" ProgID="Equation.DSMT4" ShapeID="_x0000_i1088" DrawAspect="Content" ObjectID="_1802808614" r:id="rId14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7</w:instrText>
        </w:r>
      </w:fldSimple>
      <w:r w:rsidR="00572B9B" w:rsidRPr="00E32FF3">
        <w:instrText>)</w:instrText>
      </w:r>
      <w:r w:rsidR="00572B9B" w:rsidRPr="00E32FF3">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089" type="#_x0000_t75" style="width:9.35pt;height:10.1pt" o:ole="">
            <v:imagedata r:id="rId147" o:title=""/>
          </v:shape>
          <o:OLEObject Type="Embed" ProgID="Equation.DSMT4" ShapeID="_x0000_i1089" DrawAspect="Content" ObjectID="_1802808615" r:id="rId148"/>
        </w:object>
      </w:r>
      <w:r w:rsidRPr="00684117">
        <w:rPr>
          <w:rFonts w:hint="eastAsia"/>
        </w:rPr>
        <w:t>的旋转角度</w:t>
      </w:r>
      <w:r w:rsidR="009A49FE" w:rsidRPr="00684117">
        <w:object w:dxaOrig="240" w:dyaOrig="220" w14:anchorId="138CAD36">
          <v:shape id="_x0000_i1090" type="#_x0000_t75" style="width:12.05pt;height:10.9pt" o:ole="">
            <v:imagedata r:id="rId149" o:title=""/>
          </v:shape>
          <o:OLEObject Type="Embed" ProgID="Equation.DSMT4" ShapeID="_x0000_i1090" DrawAspect="Content" ObjectID="_1802808616" r:id="rId150"/>
        </w:object>
      </w:r>
      <w:r w:rsidRPr="00684117">
        <w:rPr>
          <w:rFonts w:hint="eastAsia"/>
        </w:rPr>
        <w:t>的运动学可表示为：</w:t>
      </w:r>
    </w:p>
    <w:p w14:paraId="107EB521" w14:textId="47090949" w:rsidR="00A30DAA" w:rsidRPr="00E32FF3" w:rsidRDefault="00A30DAA" w:rsidP="00E32FF3">
      <w:pPr>
        <w:pStyle w:val="mathTYPE"/>
      </w:pPr>
      <w:r w:rsidRPr="00E32FF3">
        <w:tab/>
      </w:r>
      <w:r w:rsidR="009A49FE" w:rsidRPr="00E32FF3">
        <w:object w:dxaOrig="1440" w:dyaOrig="620" w14:anchorId="05BF4DA4">
          <v:shape id="_x0000_i1091" type="#_x0000_t75" style="width:1in;height:31.15pt" o:ole="">
            <v:imagedata r:id="rId151" o:title=""/>
          </v:shape>
          <o:OLEObject Type="Embed" ProgID="Equation.DSMT4" ShapeID="_x0000_i1091" DrawAspect="Content" ObjectID="_1802808617" r:id="rId15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8</w:instrText>
        </w:r>
      </w:fldSimple>
      <w:r w:rsidR="00572B9B" w:rsidRPr="00E32FF3">
        <w:instrText>)</w:instrText>
      </w:r>
      <w:r w:rsidR="00572B9B" w:rsidRPr="00E32FF3">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92" type="#_x0000_t75" style="width:10.9pt;height:14pt" o:ole="">
            <v:imagedata r:id="rId153" o:title=""/>
          </v:shape>
          <o:OLEObject Type="Embed" ProgID="Equation.DSMT4" ShapeID="_x0000_i1092" DrawAspect="Content" ObjectID="_1802808618" r:id="rId154"/>
        </w:object>
      </w:r>
      <w:r w:rsidR="00864871">
        <w:rPr>
          <w:rFonts w:hint="eastAsia"/>
        </w:rPr>
        <w:t>为两轮轮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0FC2873B" w:rsidR="009F199A" w:rsidRPr="00E32FF3" w:rsidRDefault="00204FBC" w:rsidP="00E32FF3">
      <w:pPr>
        <w:pStyle w:val="mathTYPE"/>
      </w:pPr>
      <w:r w:rsidRPr="00E32FF3">
        <w:tab/>
      </w:r>
      <w:r w:rsidR="009A49FE" w:rsidRPr="00E32FF3">
        <w:object w:dxaOrig="5720" w:dyaOrig="620" w14:anchorId="1F8F5459">
          <v:shape id="_x0000_i1093" type="#_x0000_t75" style="width:286.45pt;height:31.15pt" o:ole="">
            <v:imagedata r:id="rId155" o:title=""/>
          </v:shape>
          <o:OLEObject Type="Embed" ProgID="Equation.DSMT4" ShapeID="_x0000_i1093" DrawAspect="Content" ObjectID="_1802808619" r:id="rId15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9</w:instrText>
        </w:r>
      </w:fldSimple>
      <w:r w:rsidR="00572B9B" w:rsidRPr="00E32FF3">
        <w:instrText>)</w:instrText>
      </w:r>
      <w:r w:rsidR="00572B9B" w:rsidRPr="00E32FF3">
        <w:fldChar w:fldCharType="end"/>
      </w:r>
    </w:p>
    <w:p w14:paraId="63D30D60" w14:textId="7C051035" w:rsidR="003A14BF" w:rsidRPr="00E32FF3" w:rsidRDefault="003A14BF" w:rsidP="00E32FF3">
      <w:pPr>
        <w:pStyle w:val="mathTYPE"/>
      </w:pPr>
      <w:r w:rsidRPr="00E32FF3">
        <w:tab/>
      </w:r>
      <w:r w:rsidR="009A49FE" w:rsidRPr="00E32FF3">
        <w:object w:dxaOrig="4360" w:dyaOrig="620" w14:anchorId="1A02E7C8">
          <v:shape id="_x0000_i1094" type="#_x0000_t75" style="width:217.95pt;height:31.15pt" o:ole="">
            <v:imagedata r:id="rId157" o:title=""/>
          </v:shape>
          <o:OLEObject Type="Embed" ProgID="Equation.DSMT4" ShapeID="_x0000_i1094" DrawAspect="Content" ObjectID="_1802808620" r:id="rId15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7DDDE576" w:rsidR="00CF1CBD" w:rsidRPr="00E32FF3" w:rsidRDefault="00CF1CBD" w:rsidP="00E32FF3">
      <w:pPr>
        <w:pStyle w:val="mathTYPE"/>
      </w:pPr>
      <w:r w:rsidRPr="00E32FF3">
        <w:tab/>
      </w:r>
      <w:r w:rsidR="009A49FE" w:rsidRPr="00E32FF3">
        <w:object w:dxaOrig="5780" w:dyaOrig="999" w14:anchorId="0AD2A0D2">
          <v:shape id="_x0000_i1095" type="#_x0000_t75" style="width:289.15pt;height:49.8pt" o:ole="">
            <v:imagedata r:id="rId159" o:title=""/>
          </v:shape>
          <o:OLEObject Type="Embed" ProgID="Equation.DSMT4" ShapeID="_x0000_i1095" DrawAspect="Content" ObjectID="_1802808621" r:id="rId16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11</w:instrText>
        </w:r>
      </w:fldSimple>
      <w:r w:rsidR="00572B9B" w:rsidRPr="00E32FF3">
        <w:instrText>)</w:instrText>
      </w:r>
      <w:r w:rsidR="00572B9B" w:rsidRPr="00E32FF3">
        <w:fldChar w:fldCharType="end"/>
      </w:r>
    </w:p>
    <w:p w14:paraId="5FDAE783" w14:textId="361BB093" w:rsidR="00C7083F" w:rsidRPr="00E32FF3" w:rsidRDefault="00003C26" w:rsidP="00E32FF3">
      <w:pPr>
        <w:pStyle w:val="mathTYPE"/>
      </w:pPr>
      <w:r w:rsidRPr="00E32FF3">
        <w:tab/>
      </w:r>
      <w:r w:rsidR="009A49FE" w:rsidRPr="00E32FF3">
        <w:object w:dxaOrig="5240" w:dyaOrig="620" w14:anchorId="7C10A2B0">
          <v:shape id="_x0000_i1096" type="#_x0000_t75" style="width:262.7pt;height:31.15pt" o:ole="">
            <v:imagedata r:id="rId161" o:title=""/>
          </v:shape>
          <o:OLEObject Type="Embed" ProgID="Equation.DSMT4" ShapeID="_x0000_i1096" DrawAspect="Content" ObjectID="_1802808622" r:id="rId16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C5207">
          <w:rPr>
            <w:noProof/>
          </w:rPr>
          <w:instrText>2</w:instrText>
        </w:r>
      </w:fldSimple>
      <w:r w:rsidR="00572B9B" w:rsidRPr="00E32FF3">
        <w:instrText>.</w:instrText>
      </w:r>
      <w:fldSimple w:instr=" SEQ MTEqn \c \* Arabic \* MERGEFORMAT ">
        <w:r w:rsidR="006C5207">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56" w:after="156"/>
      </w:pPr>
      <w:r>
        <w:rPr>
          <w:rFonts w:hint="eastAsia"/>
        </w:rPr>
        <w:t>轮圈腿式机器人动力学分析</w:t>
      </w:r>
    </w:p>
    <w:p w14:paraId="43834DB3" w14:textId="099DAAAC" w:rsidR="007D388C" w:rsidRPr="007D388C" w:rsidRDefault="007D388C" w:rsidP="007D388C">
      <w:pPr>
        <w:ind w:firstLine="480"/>
      </w:pPr>
      <w:r w:rsidRPr="007D388C">
        <w:t>为清晰、直观地刻画轮圈腿式平衡机器人的动力学特性，本文采用牛顿动力学方法，将机器人视作由外轮、内轮以及机体三部分组成，分别对其受力与转动进行分析。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6C5207" w:rsidRPr="00B613F4">
        <w:rPr>
          <w:rFonts w:hint="eastAsia"/>
        </w:rPr>
        <w:t>图</w:t>
      </w:r>
      <w:r w:rsidR="006C5207" w:rsidRPr="00B613F4">
        <w:rPr>
          <w:rFonts w:hint="eastAsia"/>
        </w:rPr>
        <w:t xml:space="preserve"> </w:t>
      </w:r>
      <w:r w:rsidR="006C5207">
        <w:rPr>
          <w:noProof/>
        </w:rPr>
        <w:t>2</w:t>
      </w:r>
      <w:r w:rsidR="006C5207">
        <w:t>.</w:t>
      </w:r>
      <w:r w:rsidR="006C5207">
        <w:rPr>
          <w:noProof/>
        </w:rPr>
        <w:t>5</w:t>
      </w:r>
      <w:r>
        <w:fldChar w:fldCharType="end"/>
      </w:r>
      <w:r w:rsidRPr="007D388C">
        <w:t>展示了外轮、内轮以及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63"/>
                    <a:stretch>
                      <a:fillRect/>
                    </a:stretch>
                  </pic:blipFill>
                  <pic:spPr>
                    <a:xfrm>
                      <a:off x="0" y="0"/>
                      <a:ext cx="5400040" cy="2080895"/>
                    </a:xfrm>
                    <a:prstGeom prst="rect">
                      <a:avLst/>
                    </a:prstGeom>
                  </pic:spPr>
                </pic:pic>
              </a:graphicData>
            </a:graphic>
          </wp:inline>
        </w:drawing>
      </w:r>
    </w:p>
    <w:p w14:paraId="6CDD6340" w14:textId="3DE8E505" w:rsidR="000F0E82" w:rsidRPr="00B613F4" w:rsidRDefault="000F0E82" w:rsidP="00B613F4">
      <w:pPr>
        <w:pStyle w:val="af4"/>
      </w:pPr>
      <w:bookmarkStart w:id="15" w:name="_Ref192084200"/>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2</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5</w:t>
      </w:r>
      <w:r w:rsidR="005D4FB4">
        <w:fldChar w:fldCharType="end"/>
      </w:r>
      <w:bookmarkEnd w:id="15"/>
      <w:r w:rsidRPr="00B613F4">
        <w:rPr>
          <w:rFonts w:hint="eastAsia"/>
        </w:rPr>
        <w:t xml:space="preserve"> </w:t>
      </w:r>
      <w:r w:rsidRPr="00B613F4">
        <w:rPr>
          <w:rFonts w:hint="eastAsia"/>
        </w:rPr>
        <w:t>机器人外轮、内轮、躯干三部分受力分析图</w:t>
      </w:r>
    </w:p>
    <w:p w14:paraId="4DC340CE" w14:textId="376AD789" w:rsidR="000F0E82" w:rsidRDefault="000F0E82"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2</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5</w:t>
      </w:r>
      <w:r w:rsidR="005D4FB4">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r>
        <w:rPr>
          <w:rFonts w:hint="eastAsia"/>
        </w:rPr>
        <w:t>外轮受力分析</w:t>
      </w:r>
    </w:p>
    <w:p w14:paraId="7A67470E" w14:textId="671DDBAB" w:rsidR="00DC4E50" w:rsidRDefault="007D388C" w:rsidP="00DC4E50">
      <w:pPr>
        <w:ind w:firstLine="480"/>
      </w:pPr>
      <w:bookmarkStart w:id="16" w:name="OLE_LINK6"/>
      <w:r w:rsidRPr="007D388C">
        <w:t>设外轮质量为</w:t>
      </w:r>
      <w:r w:rsidR="002D5C46">
        <w:object w:dxaOrig="320" w:dyaOrig="360" w14:anchorId="192EF028">
          <v:shape id="_x0000_i1097" type="#_x0000_t75" style="width:15.95pt;height:17.9pt" o:ole="">
            <v:imagedata r:id="rId164" o:title=""/>
          </v:shape>
          <o:OLEObject Type="Embed" ProgID="Equation.DSMT4" ShapeID="_x0000_i1097" DrawAspect="Content" ObjectID="_1802808623" r:id="rId165"/>
        </w:object>
      </w:r>
      <w:r w:rsidRPr="007D388C">
        <w:t>，外轮绕自身旋转中心的转动惯量</w:t>
      </w:r>
      <w:r w:rsidR="00A74A87">
        <w:rPr>
          <w:rFonts w:hint="eastAsia"/>
        </w:rPr>
        <w:t>为</w:t>
      </w:r>
      <w:r w:rsidR="00A74A87">
        <w:object w:dxaOrig="260" w:dyaOrig="360" w14:anchorId="3AE90732">
          <v:shape id="_x0000_i1098" type="#_x0000_t75" style="width:13.25pt;height:17.9pt" o:ole="">
            <v:imagedata r:id="rId166" o:title=""/>
          </v:shape>
          <o:OLEObject Type="Embed" ProgID="Equation.DSMT4" ShapeID="_x0000_i1098" DrawAspect="Content" ObjectID="_1802808624" r:id="rId167"/>
        </w:object>
      </w:r>
      <w:r w:rsidRPr="007D388C">
        <w:t>。</w:t>
      </w:r>
      <w:bookmarkEnd w:id="16"/>
      <w:r w:rsidRPr="007D388C">
        <w:t>假设外轮与地面只通过法向力和驱动摩擦力作用，不考虑侧向滑移和滚动阻力。记：</w:t>
      </w:r>
    </w:p>
    <w:p w14:paraId="196BDB8D" w14:textId="1A1066C1" w:rsidR="00DC4E50" w:rsidRDefault="00DC4E50" w:rsidP="00DC4E50">
      <w:pPr>
        <w:ind w:firstLine="480"/>
      </w:pPr>
      <w:r>
        <w:object w:dxaOrig="240" w:dyaOrig="320" w14:anchorId="25B99126">
          <v:shape id="_x0000_i1099" type="#_x0000_t75" style="width:12.05pt;height:15.95pt" o:ole="">
            <v:imagedata r:id="rId168" o:title=""/>
          </v:shape>
          <o:OLEObject Type="Embed" ProgID="Equation.DSMT4" ShapeID="_x0000_i1099" DrawAspect="Content" ObjectID="_1802808625" r:id="rId169"/>
        </w:object>
      </w:r>
      <w:r w:rsidRPr="00DC4E50">
        <w:t>为地面与外轮接触处提供的摩擦力，正方向沿机器人前进方向。</w:t>
      </w:r>
      <w:r>
        <w:object w:dxaOrig="400" w:dyaOrig="360" w14:anchorId="0AEBAE35">
          <v:shape id="_x0000_i1100" type="#_x0000_t75" style="width:20.25pt;height:17.9pt" o:ole="">
            <v:imagedata r:id="rId170" o:title=""/>
          </v:shape>
          <o:OLEObject Type="Embed" ProgID="Equation.DSMT4" ShapeID="_x0000_i1100" DrawAspect="Content" ObjectID="_1802808626" r:id="rId171"/>
        </w:object>
      </w:r>
      <w:r w:rsidRPr="00DC4E50">
        <w:t>为内轮对外轮在水平方向的作用力，方向与</w:t>
      </w:r>
      <w:r>
        <w:object w:dxaOrig="240" w:dyaOrig="320" w14:anchorId="0333D6E2">
          <v:shape id="_x0000_i1101" type="#_x0000_t75" style="width:12.05pt;height:15.95pt" o:ole="">
            <v:imagedata r:id="rId168" o:title=""/>
          </v:shape>
          <o:OLEObject Type="Embed" ProgID="Equation.DSMT4" ShapeID="_x0000_i1101" DrawAspect="Content" ObjectID="_1802808627" r:id="rId172"/>
        </w:object>
      </w:r>
      <w:r w:rsidRPr="00DC4E50">
        <w:t>相反或相同，具体取决于系统运动状态。</w:t>
      </w:r>
      <w:r>
        <w:object w:dxaOrig="420" w:dyaOrig="360" w14:anchorId="0DD2E446">
          <v:shape id="_x0000_i1102" type="#_x0000_t75" style="width:21pt;height:17.9pt" o:ole="">
            <v:imagedata r:id="rId173" o:title=""/>
          </v:shape>
          <o:OLEObject Type="Embed" ProgID="Equation.DSMT4" ShapeID="_x0000_i1102" DrawAspect="Content" ObjectID="_1802808628" r:id="rId174"/>
        </w:object>
      </w:r>
      <w:r w:rsidRPr="00DC4E50">
        <w:t>为地面对外轮的法向反作用力，</w:t>
      </w:r>
      <w:r w:rsidR="008470E8">
        <w:object w:dxaOrig="420" w:dyaOrig="360" w14:anchorId="52B64398">
          <v:shape id="_x0000_i1103" type="#_x0000_t75" style="width:21pt;height:17.9pt" o:ole="">
            <v:imagedata r:id="rId175" o:title=""/>
          </v:shape>
          <o:OLEObject Type="Embed" ProgID="Equation.DSMT4" ShapeID="_x0000_i1103" DrawAspect="Content" ObjectID="_1802808629" r:id="rId176"/>
        </w:object>
      </w:r>
      <w:r w:rsidRPr="00DC4E50">
        <w:t>为内轮对外轮的竖直方向作用力，</w:t>
      </w:r>
      <w:r w:rsidR="008470E8">
        <w:object w:dxaOrig="220" w:dyaOrig="260" w14:anchorId="52F398F8">
          <v:shape id="_x0000_i1104" type="#_x0000_t75" style="width:10.9pt;height:13.25pt" o:ole="">
            <v:imagedata r:id="rId177" o:title=""/>
          </v:shape>
          <o:OLEObject Type="Embed" ProgID="Equation.DSMT4" ShapeID="_x0000_i1104" DrawAspect="Content" ObjectID="_1802808630" r:id="rId178"/>
        </w:object>
      </w:r>
      <w:r w:rsidRPr="00DC4E50">
        <w:t>为重力加速度。</w:t>
      </w:r>
    </w:p>
    <w:p w14:paraId="54DED672" w14:textId="72024F96" w:rsidR="008D5F63" w:rsidRPr="007D388C" w:rsidRDefault="008D5F63" w:rsidP="00DC4E50">
      <w:pPr>
        <w:ind w:firstLine="480"/>
      </w:pPr>
      <w:r>
        <w:rPr>
          <w:rFonts w:hint="eastAsia"/>
        </w:rPr>
        <w:t>在竖直方向上受力平衡</w:t>
      </w:r>
      <w:r w:rsidR="00B12060">
        <w:rPr>
          <w:rFonts w:hint="eastAsia"/>
        </w:rPr>
        <w:t>方程</w:t>
      </w:r>
      <w:r>
        <w:rPr>
          <w:rFonts w:hint="eastAsia"/>
        </w:rPr>
        <w:t>：</w:t>
      </w:r>
    </w:p>
    <w:p w14:paraId="74D596EF" w14:textId="03770675" w:rsidR="00AA62F4" w:rsidRPr="00BF0107" w:rsidRDefault="00AA62F4" w:rsidP="00BF0107">
      <w:pPr>
        <w:pStyle w:val="mathTYPE"/>
      </w:pPr>
      <w:r w:rsidRPr="00BF0107">
        <w:tab/>
      </w:r>
      <w:r w:rsidR="00BB1A37" w:rsidRPr="00BF0107">
        <w:object w:dxaOrig="1780" w:dyaOrig="360" w14:anchorId="4E8A9356">
          <v:shape id="_x0000_i1105" type="#_x0000_t75" style="width:89.1pt;height:17.9pt" o:ole="">
            <v:imagedata r:id="rId179" o:title=""/>
          </v:shape>
          <o:OLEObject Type="Embed" ProgID="Equation.DSMT4" ShapeID="_x0000_i1105" DrawAspect="Content" ObjectID="_1802808631" r:id="rId1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3</w:instrText>
        </w:r>
      </w:fldSimple>
      <w:r w:rsidR="00572B9B" w:rsidRPr="00BF0107">
        <w:instrText>)</w:instrText>
      </w:r>
      <w:r w:rsidR="00572B9B" w:rsidRPr="00BF0107">
        <w:fldChar w:fldCharType="end"/>
      </w:r>
    </w:p>
    <w:p w14:paraId="198167A5" w14:textId="27D67337" w:rsidR="008D5F63" w:rsidRPr="00682B28" w:rsidRDefault="008D5F63" w:rsidP="008D5F63">
      <w:pPr>
        <w:ind w:firstLine="480"/>
      </w:pPr>
      <w:bookmarkStart w:id="17"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17"/>
    <w:p w14:paraId="7A999F18" w14:textId="1142204B" w:rsidR="00AA62F4" w:rsidRPr="00BF0107" w:rsidRDefault="00AA62F4" w:rsidP="00BF0107">
      <w:pPr>
        <w:pStyle w:val="mathTYPE"/>
      </w:pPr>
      <w:r w:rsidRPr="00BF0107">
        <w:tab/>
      </w:r>
      <w:r w:rsidR="008310A8" w:rsidRPr="00BF0107">
        <w:object w:dxaOrig="1939" w:dyaOrig="400" w14:anchorId="48A519AE">
          <v:shape id="_x0000_i1106" type="#_x0000_t75" style="width:96.5pt;height:19.85pt" o:ole="">
            <v:imagedata r:id="rId181" o:title=""/>
          </v:shape>
          <o:OLEObject Type="Embed" ProgID="Equation.DSMT4" ShapeID="_x0000_i1106" DrawAspect="Content" ObjectID="_1802808632" r:id="rId1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0"/>
      </w:pPr>
      <w:bookmarkStart w:id="18" w:name="OLE_LINK8"/>
      <w:r>
        <w:rPr>
          <w:rFonts w:hint="eastAsia"/>
        </w:rPr>
        <w:t>在绕外轮质心旋转转动方程：</w:t>
      </w:r>
    </w:p>
    <w:bookmarkEnd w:id="18"/>
    <w:p w14:paraId="30AE66B0" w14:textId="793B4A98" w:rsidR="00AA62F4" w:rsidRPr="00BF0107" w:rsidRDefault="00AA62F4" w:rsidP="00BF0107">
      <w:pPr>
        <w:pStyle w:val="mathTYPE"/>
      </w:pPr>
      <w:r w:rsidRPr="00BF0107">
        <w:tab/>
      </w:r>
      <w:r w:rsidR="0085047F" w:rsidRPr="00BF0107">
        <w:object w:dxaOrig="5140" w:dyaOrig="420" w14:anchorId="52E6577A">
          <v:shape id="_x0000_i1107" type="#_x0000_t75" style="width:257.65pt;height:21pt" o:ole="">
            <v:imagedata r:id="rId183" o:title=""/>
          </v:shape>
          <o:OLEObject Type="Embed" ProgID="Equation.DSMT4" ShapeID="_x0000_i1107" DrawAspect="Content" ObjectID="_1802808633" r:id="rId1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08" type="#_x0000_t75" style="width:14pt;height:17.9pt" o:ole="">
            <v:imagedata r:id="rId185" o:title=""/>
          </v:shape>
          <o:OLEObject Type="Embed" ProgID="Equation.DSMT4" ShapeID="_x0000_i1108" DrawAspect="Content" ObjectID="_1802808634" r:id="rId186"/>
        </w:object>
      </w:r>
      <w:r w:rsidR="00CE6226">
        <w:rPr>
          <w:rFonts w:hint="eastAsia"/>
        </w:rPr>
        <w:t>为外轮电机通过齿轮传动后传递至外轮上的扭矩。</w:t>
      </w:r>
    </w:p>
    <w:p w14:paraId="6917CAE6" w14:textId="5024F0A0" w:rsidR="00824FF3" w:rsidRDefault="00824FF3" w:rsidP="00824FF3">
      <w:pPr>
        <w:pStyle w:val="3"/>
      </w:pPr>
      <w:r>
        <w:rPr>
          <w:rFonts w:hint="eastAsia"/>
        </w:rPr>
        <w:t>内轮受力分析</w:t>
      </w:r>
    </w:p>
    <w:p w14:paraId="0C14EDBE" w14:textId="12040884" w:rsidR="00E63696" w:rsidRDefault="00E63696" w:rsidP="00E63696">
      <w:pPr>
        <w:ind w:firstLine="480"/>
      </w:pPr>
      <w:r w:rsidRPr="007D388C">
        <w:t>设外轮质量为</w:t>
      </w:r>
      <w:r>
        <w:object w:dxaOrig="279" w:dyaOrig="360" w14:anchorId="19F1480D">
          <v:shape id="_x0000_i1109" type="#_x0000_t75" style="width:14pt;height:17.9pt" o:ole="">
            <v:imagedata r:id="rId187" o:title=""/>
          </v:shape>
          <o:OLEObject Type="Embed" ProgID="Equation.DSMT4" ShapeID="_x0000_i1109" DrawAspect="Content" ObjectID="_1802808635" r:id="rId188"/>
        </w:object>
      </w:r>
      <w:r w:rsidRPr="007D388C">
        <w:t>，外轮绕自身旋转中心的转动惯量</w:t>
      </w:r>
      <w:r>
        <w:rPr>
          <w:rFonts w:hint="eastAsia"/>
        </w:rPr>
        <w:t>为</w:t>
      </w:r>
      <w:r>
        <w:object w:dxaOrig="220" w:dyaOrig="360" w14:anchorId="5865CCC6">
          <v:shape id="_x0000_i1110" type="#_x0000_t75" style="width:10.9pt;height:17.9pt" o:ole="">
            <v:imagedata r:id="rId189" o:title=""/>
          </v:shape>
          <o:OLEObject Type="Embed" ProgID="Equation.DSMT4" ShapeID="_x0000_i1110" DrawAspect="Content" ObjectID="_1802808636" r:id="rId190"/>
        </w:object>
      </w:r>
      <w:r w:rsidRPr="007D388C">
        <w:t>。</w:t>
      </w:r>
      <w:r>
        <w:rPr>
          <w:rFonts w:hint="eastAsia"/>
        </w:rPr>
        <w:t>记</w:t>
      </w:r>
      <w:r>
        <w:object w:dxaOrig="400" w:dyaOrig="360" w14:anchorId="5C666686">
          <v:shape id="_x0000_i1111" type="#_x0000_t75" style="width:20.25pt;height:17.9pt" o:ole="">
            <v:imagedata r:id="rId191" o:title=""/>
          </v:shape>
          <o:OLEObject Type="Embed" ProgID="Equation.DSMT4" ShapeID="_x0000_i1111" DrawAspect="Content" ObjectID="_1802808637" r:id="rId192"/>
        </w:object>
      </w:r>
      <w:r w:rsidRPr="00E63696">
        <w:t>,</w:t>
      </w:r>
      <w:r>
        <w:object w:dxaOrig="400" w:dyaOrig="360" w14:anchorId="36266257">
          <v:shape id="_x0000_i1112" type="#_x0000_t75" style="width:20.25pt;height:17.9pt" o:ole="">
            <v:imagedata r:id="rId193" o:title=""/>
          </v:shape>
          <o:OLEObject Type="Embed" ProgID="Equation.DSMT4" ShapeID="_x0000_i1112" DrawAspect="Content" ObjectID="_1802808638" r:id="rId194"/>
        </w:object>
      </w:r>
      <w:r w:rsidRPr="00E63696">
        <w:t>分别为外轮对内轮的水平方向力与竖直方向力；</w:t>
      </w:r>
      <w:r>
        <w:object w:dxaOrig="400" w:dyaOrig="360" w14:anchorId="7E132143">
          <v:shape id="_x0000_i1113" type="#_x0000_t75" style="width:20.25pt;height:17.9pt" o:ole="">
            <v:imagedata r:id="rId195" o:title=""/>
          </v:shape>
          <o:OLEObject Type="Embed" ProgID="Equation.DSMT4" ShapeID="_x0000_i1113" DrawAspect="Content" ObjectID="_1802808639" r:id="rId196"/>
        </w:object>
      </w:r>
      <w:r w:rsidRPr="00E63696">
        <w:t>,</w:t>
      </w:r>
      <w:r>
        <w:object w:dxaOrig="400" w:dyaOrig="360" w14:anchorId="5AAC7388">
          <v:shape id="_x0000_i1114" type="#_x0000_t75" style="width:20.25pt;height:17.9pt" o:ole="">
            <v:imagedata r:id="rId197" o:title=""/>
          </v:shape>
          <o:OLEObject Type="Embed" ProgID="Equation.DSMT4" ShapeID="_x0000_i1114" DrawAspect="Content" ObjectID="_1802808640" r:id="rId198"/>
        </w:object>
      </w:r>
      <w:r w:rsidRPr="00E63696">
        <w:t>分别为机体对内轮的水平方向力与竖直方向力。</w:t>
      </w:r>
    </w:p>
    <w:p w14:paraId="37F207BC" w14:textId="77777777" w:rsidR="00E63696" w:rsidRPr="00682B28" w:rsidRDefault="00E63696" w:rsidP="00E63696">
      <w:pPr>
        <w:ind w:firstLine="480"/>
      </w:pPr>
      <w:r>
        <w:rPr>
          <w:rFonts w:hint="eastAsia"/>
        </w:rPr>
        <w:t>在水平方向受力平衡方程：</w:t>
      </w:r>
    </w:p>
    <w:p w14:paraId="050375BF" w14:textId="554621E9" w:rsidR="00AA62F4" w:rsidRPr="00BF0107" w:rsidRDefault="00AA62F4" w:rsidP="00BF0107">
      <w:pPr>
        <w:pStyle w:val="mathTYPE"/>
      </w:pPr>
      <w:r w:rsidRPr="00BF0107">
        <w:tab/>
      </w:r>
      <w:r w:rsidR="008C64F6" w:rsidRPr="00BF0107">
        <w:object w:dxaOrig="1760" w:dyaOrig="360" w14:anchorId="4205510E">
          <v:shape id="_x0000_i1115" type="#_x0000_t75" style="width:87.95pt;height:17.9pt" o:ole="">
            <v:imagedata r:id="rId199" o:title=""/>
          </v:shape>
          <o:OLEObject Type="Embed" ProgID="Equation.DSMT4" ShapeID="_x0000_i1115" DrawAspect="Content" ObjectID="_1802808641" r:id="rId2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0"/>
      </w:pPr>
      <w:r>
        <w:rPr>
          <w:rFonts w:hint="eastAsia"/>
        </w:rPr>
        <w:lastRenderedPageBreak/>
        <w:t>在竖直方向上受力平衡方程：</w:t>
      </w:r>
    </w:p>
    <w:p w14:paraId="36E01596" w14:textId="26E565F4" w:rsidR="00AA62F4" w:rsidRPr="00BF0107" w:rsidRDefault="00AA62F4" w:rsidP="00BF0107">
      <w:pPr>
        <w:pStyle w:val="mathTYPE"/>
      </w:pPr>
      <w:r w:rsidRPr="00BF0107">
        <w:tab/>
      </w:r>
      <w:r w:rsidR="008C64F6" w:rsidRPr="00BF0107">
        <w:object w:dxaOrig="2480" w:dyaOrig="360" w14:anchorId="1C1EBCE8">
          <v:shape id="_x0000_i1116" type="#_x0000_t75" style="width:124.15pt;height:17.9pt" o:ole="">
            <v:imagedata r:id="rId201" o:title=""/>
          </v:shape>
          <o:OLEObject Type="Embed" ProgID="Equation.DSMT4" ShapeID="_x0000_i1116" DrawAspect="Content" ObjectID="_1802808642" r:id="rId2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0"/>
      </w:pPr>
      <w:bookmarkStart w:id="19" w:name="OLE_LINK5"/>
      <w:r>
        <w:rPr>
          <w:rFonts w:hint="eastAsia"/>
        </w:rPr>
        <w:t>在绕</w:t>
      </w:r>
      <w:r w:rsidR="00F26506">
        <w:rPr>
          <w:rFonts w:hint="eastAsia"/>
        </w:rPr>
        <w:t>内</w:t>
      </w:r>
      <w:r>
        <w:rPr>
          <w:rFonts w:hint="eastAsia"/>
        </w:rPr>
        <w:t>轮质心旋转转动方程：</w:t>
      </w:r>
    </w:p>
    <w:bookmarkEnd w:id="19"/>
    <w:p w14:paraId="13C74BD7" w14:textId="670A94BE" w:rsidR="00707C96" w:rsidRPr="00BF0107" w:rsidRDefault="00050B9C" w:rsidP="00BF0107">
      <w:pPr>
        <w:pStyle w:val="mathTYPE"/>
      </w:pPr>
      <w:r w:rsidRPr="00682B28">
        <w:tab/>
      </w:r>
      <w:r w:rsidR="0085047F" w:rsidRPr="00BF0107">
        <w:object w:dxaOrig="5980" w:dyaOrig="420" w14:anchorId="2E435924">
          <v:shape id="_x0000_i1117" type="#_x0000_t75" style="width:299.3pt;height:21pt" o:ole="">
            <v:imagedata r:id="rId203" o:title=""/>
          </v:shape>
          <o:OLEObject Type="Embed" ProgID="Equation.DSMT4" ShapeID="_x0000_i1117" DrawAspect="Content" ObjectID="_1802808643" r:id="rId2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18" type="#_x0000_t75" style="width:14pt;height:17.9pt" o:ole="">
            <v:imagedata r:id="rId205" o:title=""/>
          </v:shape>
          <o:OLEObject Type="Embed" ProgID="Equation.DSMT4" ShapeID="_x0000_i1118" DrawAspect="Content" ObjectID="_1802808644" r:id="rId206"/>
        </w:object>
      </w:r>
      <w:r>
        <w:rPr>
          <w:rFonts w:hint="eastAsia"/>
        </w:rPr>
        <w:t>和</w:t>
      </w:r>
      <w:r>
        <w:object w:dxaOrig="260" w:dyaOrig="360" w14:anchorId="3245B3AB">
          <v:shape id="_x0000_i1119" type="#_x0000_t75" style="width:13.25pt;height:17.9pt" o:ole="">
            <v:imagedata r:id="rId207" o:title=""/>
          </v:shape>
          <o:OLEObject Type="Embed" ProgID="Equation.DSMT4" ShapeID="_x0000_i1119" DrawAspect="Content" ObjectID="_1802808645" r:id="rId208"/>
        </w:object>
      </w:r>
      <w:r>
        <w:rPr>
          <w:rFonts w:hint="eastAsia"/>
        </w:rPr>
        <w:t>均作用于内轮上，且从方向定义上两个扭矩正方向相同。</w:t>
      </w:r>
    </w:p>
    <w:p w14:paraId="251AFC6E" w14:textId="0B9DF24F" w:rsidR="00153AD4" w:rsidRDefault="00153AD4" w:rsidP="00153AD4">
      <w:pPr>
        <w:pStyle w:val="3"/>
      </w:pPr>
      <w:r>
        <w:rPr>
          <w:rFonts w:hint="eastAsia"/>
        </w:rPr>
        <w:t>机体受力分析</w:t>
      </w:r>
    </w:p>
    <w:p w14:paraId="269B8C8B" w14:textId="04D87361" w:rsidR="009A60E3" w:rsidRDefault="009A60E3" w:rsidP="009A60E3">
      <w:pPr>
        <w:ind w:firstLine="480"/>
      </w:pPr>
      <w:r w:rsidRPr="007D388C">
        <w:t>设外轮质量为</w:t>
      </w:r>
      <w:r w:rsidR="009051F5">
        <w:object w:dxaOrig="320" w:dyaOrig="360" w14:anchorId="386B8577">
          <v:shape id="_x0000_i1120" type="#_x0000_t75" style="width:15.95pt;height:17.9pt" o:ole="">
            <v:imagedata r:id="rId209" o:title=""/>
          </v:shape>
          <o:OLEObject Type="Embed" ProgID="Equation.DSMT4" ShapeID="_x0000_i1120" DrawAspect="Content" ObjectID="_1802808646" r:id="rId210"/>
        </w:object>
      </w:r>
      <w:r w:rsidRPr="007D388C">
        <w:t>，外轮绕自身旋转中心的转动惯量</w:t>
      </w:r>
      <w:r>
        <w:rPr>
          <w:rFonts w:hint="eastAsia"/>
        </w:rPr>
        <w:t>为</w:t>
      </w:r>
      <w:r w:rsidR="009051F5">
        <w:object w:dxaOrig="260" w:dyaOrig="360" w14:anchorId="0FEBFF53">
          <v:shape id="_x0000_i1121" type="#_x0000_t75" style="width:13.25pt;height:17.9pt" o:ole="">
            <v:imagedata r:id="rId211" o:title=""/>
          </v:shape>
          <o:OLEObject Type="Embed" ProgID="Equation.DSMT4" ShapeID="_x0000_i1121" DrawAspect="Content" ObjectID="_1802808647" r:id="rId212"/>
        </w:object>
      </w:r>
      <w:r w:rsidRPr="007D388C">
        <w:t>。</w:t>
      </w:r>
      <w:r w:rsidR="009107BB">
        <w:rPr>
          <w:rFonts w:hint="eastAsia"/>
        </w:rPr>
        <w:t>记</w:t>
      </w:r>
      <w:r w:rsidR="009107BB">
        <w:object w:dxaOrig="440" w:dyaOrig="360" w14:anchorId="783ED723">
          <v:shape id="_x0000_i1122" type="#_x0000_t75" style="width:21.8pt;height:17.9pt" o:ole="">
            <v:imagedata r:id="rId213" o:title=""/>
          </v:shape>
          <o:OLEObject Type="Embed" ProgID="Equation.DSMT4" ShapeID="_x0000_i1122" DrawAspect="Content" ObjectID="_1802808648" r:id="rId214"/>
        </w:object>
      </w:r>
      <w:r w:rsidR="009107BB" w:rsidRPr="009107BB">
        <w:t>,</w:t>
      </w:r>
      <w:r w:rsidR="009107BB">
        <w:object w:dxaOrig="440" w:dyaOrig="360" w14:anchorId="6B0D3162">
          <v:shape id="_x0000_i1123" type="#_x0000_t75" style="width:21.8pt;height:17.9pt" o:ole="">
            <v:imagedata r:id="rId215" o:title=""/>
          </v:shape>
          <o:OLEObject Type="Embed" ProgID="Equation.DSMT4" ShapeID="_x0000_i1123" DrawAspect="Content" ObjectID="_1802808649" r:id="rId216"/>
        </w:object>
      </w:r>
      <w:r w:rsidR="009107BB" w:rsidRPr="009107BB">
        <w:t>与</w:t>
      </w:r>
      <w:r w:rsidR="009107BB">
        <w:object w:dxaOrig="460" w:dyaOrig="360" w14:anchorId="0F299871">
          <v:shape id="_x0000_i1124" type="#_x0000_t75" style="width:22.95pt;height:17.9pt" o:ole="">
            <v:imagedata r:id="rId217" o:title=""/>
          </v:shape>
          <o:OLEObject Type="Embed" ProgID="Equation.DSMT4" ShapeID="_x0000_i1124" DrawAspect="Content" ObjectID="_1802808650" r:id="rId218"/>
        </w:object>
      </w:r>
      <w:r w:rsidR="009107BB" w:rsidRPr="009107BB">
        <w:t>,</w:t>
      </w:r>
      <w:r w:rsidR="009107BB">
        <w:object w:dxaOrig="440" w:dyaOrig="360" w14:anchorId="09A8D693">
          <v:shape id="_x0000_i1125" type="#_x0000_t75" style="width:21.8pt;height:17.9pt" o:ole="">
            <v:imagedata r:id="rId219" o:title=""/>
          </v:shape>
          <o:OLEObject Type="Embed" ProgID="Equation.DSMT4" ShapeID="_x0000_i1125" DrawAspect="Content" ObjectID="_1802808651" r:id="rId220"/>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0"/>
      </w:pPr>
      <w:r>
        <w:rPr>
          <w:rFonts w:hint="eastAsia"/>
        </w:rPr>
        <w:t>在水平方向受力平衡方程：</w:t>
      </w:r>
    </w:p>
    <w:p w14:paraId="322CDDFF" w14:textId="0252D2FC" w:rsidR="007B2F7D" w:rsidRPr="00BF0107" w:rsidRDefault="007B2F7D" w:rsidP="00BF0107">
      <w:pPr>
        <w:pStyle w:val="mathTYPE"/>
      </w:pPr>
      <w:r w:rsidRPr="00BF0107">
        <w:tab/>
      </w:r>
      <w:r w:rsidR="00ED1D88" w:rsidRPr="00BF0107">
        <w:object w:dxaOrig="1920" w:dyaOrig="360" w14:anchorId="08EB22C1">
          <v:shape id="_x0000_i1126" type="#_x0000_t75" style="width:96.15pt;height:17.9pt" o:ole="">
            <v:imagedata r:id="rId221" o:title=""/>
          </v:shape>
          <o:OLEObject Type="Embed" ProgID="Equation.DSMT4" ShapeID="_x0000_i1126" DrawAspect="Content" ObjectID="_1802808652" r:id="rId2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0"/>
      </w:pPr>
      <w:r>
        <w:rPr>
          <w:rFonts w:hint="eastAsia"/>
        </w:rPr>
        <w:t>在竖直方向上受力平衡方程：</w:t>
      </w:r>
    </w:p>
    <w:p w14:paraId="179F26FA" w14:textId="528DF1DE" w:rsidR="007B2F7D" w:rsidRPr="00BF0107" w:rsidRDefault="007B2F7D" w:rsidP="00BF0107">
      <w:pPr>
        <w:pStyle w:val="mathTYPE"/>
      </w:pPr>
      <w:r w:rsidRPr="00BF0107">
        <w:tab/>
      </w:r>
      <w:r w:rsidR="00BB1A37" w:rsidRPr="00BF0107">
        <w:object w:dxaOrig="2659" w:dyaOrig="360" w14:anchorId="7268EC10">
          <v:shape id="_x0000_i1127" type="#_x0000_t75" style="width:133.1pt;height:17.9pt" o:ole="">
            <v:imagedata r:id="rId223" o:title=""/>
          </v:shape>
          <o:OLEObject Type="Embed" ProgID="Equation.DSMT4" ShapeID="_x0000_i1127" DrawAspect="Content" ObjectID="_1802808653" r:id="rId2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0"/>
      </w:pPr>
      <w:r>
        <w:rPr>
          <w:rFonts w:hint="eastAsia"/>
        </w:rPr>
        <w:t>在绕内轮质心旋转转动方程：</w:t>
      </w:r>
    </w:p>
    <w:p w14:paraId="48ADB2FC" w14:textId="39DC9D80" w:rsidR="00DE0643" w:rsidRPr="00BF0107" w:rsidRDefault="007B2F7D" w:rsidP="00BF0107">
      <w:pPr>
        <w:pStyle w:val="mathTYPE"/>
      </w:pPr>
      <w:r w:rsidRPr="00BF0107">
        <w:tab/>
      </w:r>
      <w:r w:rsidR="00C35EC7" w:rsidRPr="00BF0107">
        <w:object w:dxaOrig="5500" w:dyaOrig="400" w14:anchorId="7CE4F77A">
          <v:shape id="_x0000_i1128" type="#_x0000_t75" style="width:275.15pt;height:19.85pt" o:ole="">
            <v:imagedata r:id="rId225" o:title=""/>
          </v:shape>
          <o:OLEObject Type="Embed" ProgID="Equation.DSMT4" ShapeID="_x0000_i1128" DrawAspect="Content" ObjectID="_1802808654" r:id="rId2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29" type="#_x0000_t75" style="width:21pt;height:10.9pt" o:ole="">
            <v:imagedata r:id="rId227" o:title=""/>
          </v:shape>
          <o:OLEObject Type="Embed" ProgID="Equation.DSMT4" ShapeID="_x0000_i1129" DrawAspect="Content" ObjectID="_1802808655" r:id="rId228"/>
        </w:object>
      </w:r>
      <w:r w:rsidRPr="006B1690">
        <w:rPr>
          <w:rFonts w:hint="eastAsia"/>
        </w:rPr>
        <w:t>平面内运动，可以在机体上得到约束关系：</w:t>
      </w:r>
    </w:p>
    <w:p w14:paraId="2CD1E5E3" w14:textId="1A3B24F3" w:rsidR="00B0404C" w:rsidRPr="00BF0107" w:rsidRDefault="00D313E2" w:rsidP="00BF0107">
      <w:pPr>
        <w:pStyle w:val="mathTYPE"/>
      </w:pPr>
      <w:r w:rsidRPr="00BF0107">
        <w:tab/>
      </w:r>
      <w:r w:rsidR="00BB1A37" w:rsidRPr="00BF0107">
        <w:object w:dxaOrig="1080" w:dyaOrig="360" w14:anchorId="07C2F4BC">
          <v:shape id="_x0000_i1130" type="#_x0000_t75" style="width:54.1pt;height:17.9pt" o:ole="">
            <v:imagedata r:id="rId229" o:title=""/>
          </v:shape>
          <o:OLEObject Type="Embed" ProgID="Equation.DSMT4" ShapeID="_x0000_i1130" DrawAspect="Content" ObjectID="_1802808656" r:id="rId2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2</w:instrText>
        </w:r>
      </w:fldSimple>
      <w:r w:rsidR="00572B9B" w:rsidRPr="00BF0107">
        <w:instrText>.</w:instrText>
      </w:r>
      <w:fldSimple w:instr=" SEQ MTEqn \c \* Arabic \* MERGEFORMAT ">
        <w:r w:rsidR="006C5207">
          <w:rPr>
            <w:noProof/>
          </w:rPr>
          <w:instrText>22</w:instrText>
        </w:r>
      </w:fldSimple>
      <w:r w:rsidR="00572B9B" w:rsidRPr="00BF0107">
        <w:instrText>)</w:instrText>
      </w:r>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0"/>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4ADBD201"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式平衡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D384601" w:rsidR="006F43D4" w:rsidRPr="00BF0107" w:rsidRDefault="006F43D4" w:rsidP="00BF0107">
      <w:pPr>
        <w:pStyle w:val="mathTYPE"/>
      </w:pPr>
      <w:r w:rsidRPr="00BF0107">
        <w:tab/>
      </w:r>
      <w:r w:rsidR="009A49FE" w:rsidRPr="00BF0107">
        <w:object w:dxaOrig="1120" w:dyaOrig="320" w14:anchorId="14C84BDA">
          <v:shape id="_x0000_i1131" type="#_x0000_t75" style="width:56.05pt;height:15.95pt" o:ole="">
            <v:imagedata r:id="rId231" o:title=""/>
          </v:shape>
          <o:OLEObject Type="Embed" ProgID="Equation.DSMT4" ShapeID="_x0000_i1131" DrawAspect="Content" ObjectID="_1802808657" r:id="rId2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32" type="#_x0000_t75" style="width:37.35pt;height:15.95pt" o:ole="">
            <v:imagedata r:id="rId233" o:title=""/>
          </v:shape>
          <o:OLEObject Type="Embed" ProgID="Equation.DSMT4" ShapeID="_x0000_i1132" DrawAspect="Content" ObjectID="_1802808658" r:id="rId234"/>
        </w:object>
      </w:r>
      <w:r w:rsidR="009B4FDD" w:rsidRPr="006B1690">
        <w:t>为状态向量，包含机器人沿前进方向的位置、速度、</w:t>
      </w:r>
      <w:r w:rsidR="00365179" w:rsidRPr="006B1690">
        <w:rPr>
          <w:rFonts w:hint="eastAsia"/>
        </w:rPr>
        <w:t>机体绕竖直轴</w:t>
      </w:r>
      <w:r w:rsidR="009B4FDD" w:rsidRPr="006B1690">
        <w:t>旋转角度及角速度、内轮抬升角及其角速度、机体俯仰角及其角速度变量</w:t>
      </w:r>
      <w:r w:rsidR="00B446F2" w:rsidRPr="006B1690">
        <w:rPr>
          <w:rFonts w:hint="eastAsia"/>
        </w:rPr>
        <w:t>，即</w:t>
      </w:r>
      <w:r w:rsidR="009A49FE" w:rsidRPr="006B1690">
        <w:object w:dxaOrig="4720" w:dyaOrig="520" w14:anchorId="7D8FF24A">
          <v:shape id="_x0000_i1133" type="#_x0000_t75" style="width:235.85pt;height:25.7pt" o:ole="">
            <v:imagedata r:id="rId235" o:title=""/>
          </v:shape>
          <o:OLEObject Type="Embed" ProgID="Equation.DSMT4" ShapeID="_x0000_i1133" DrawAspect="Content" ObjectID="_1802808659" r:id="rId236"/>
        </w:object>
      </w:r>
      <w:r w:rsidR="00FB1606" w:rsidRPr="006B1690">
        <w:rPr>
          <w:rFonts w:hint="eastAsia"/>
        </w:rPr>
        <w:t>；</w:t>
      </w:r>
      <w:r w:rsidR="009A49FE" w:rsidRPr="006B1690">
        <w:object w:dxaOrig="680" w:dyaOrig="320" w14:anchorId="2A1B5F8D">
          <v:shape id="_x0000_i1134" type="#_x0000_t75" style="width:34.25pt;height:15.95pt" o:ole="">
            <v:imagedata r:id="rId237" o:title=""/>
          </v:shape>
          <o:OLEObject Type="Embed" ProgID="Equation.DSMT4" ShapeID="_x0000_i1134" DrawAspect="Content" ObjectID="_1802808660" r:id="rId238"/>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35" type="#_x0000_t75" style="width:101.6pt;height:22.2pt" o:ole="">
            <v:imagedata r:id="rId239" o:title=""/>
          </v:shape>
          <o:OLEObject Type="Embed" ProgID="Equation.DSMT4" ShapeID="_x0000_i1135" DrawAspect="Content" ObjectID="_1802808661" r:id="rId240"/>
        </w:object>
      </w:r>
      <w:r w:rsidR="009B4FDD" w:rsidRPr="006B1690">
        <w:rPr>
          <w:rFonts w:hint="eastAsia"/>
        </w:rPr>
        <w:t>。</w:t>
      </w:r>
      <w:r w:rsidR="00FB1606" w:rsidRPr="006B1690">
        <w:t>函数</w:t>
      </w:r>
      <w:r w:rsidR="009A49FE" w:rsidRPr="006B1690">
        <w:object w:dxaOrig="460" w:dyaOrig="320" w14:anchorId="0A926ADA">
          <v:shape id="_x0000_i1136" type="#_x0000_t75" style="width:22.95pt;height:15.95pt" o:ole="">
            <v:imagedata r:id="rId241" o:title=""/>
          </v:shape>
          <o:OLEObject Type="Embed" ProgID="Equation.DSMT4" ShapeID="_x0000_i1136" DrawAspect="Content" ObjectID="_1802808662" r:id="rId242"/>
        </w:object>
      </w:r>
      <w:r w:rsidR="00FB1606" w:rsidRPr="006B1690">
        <w:t>则包含机器人运动学、动力学的非线性耦合关系和非线性受力项。</w:t>
      </w:r>
    </w:p>
    <w:p w14:paraId="592A0059" w14:textId="14253FF2"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式平衡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6C5207" w:rsidRPr="00B613F4">
        <w:rPr>
          <w:rFonts w:hint="eastAsia"/>
        </w:rPr>
        <w:t>图</w:t>
      </w:r>
      <w:r w:rsidR="006C5207" w:rsidRPr="00B613F4">
        <w:rPr>
          <w:rFonts w:hint="eastAsia"/>
        </w:rPr>
        <w:t xml:space="preserve"> </w:t>
      </w:r>
      <w:r w:rsidR="006C5207">
        <w:rPr>
          <w:noProof/>
        </w:rPr>
        <w:t>3</w:t>
      </w:r>
      <w:r w:rsidR="006C5207">
        <w:t>.</w:t>
      </w:r>
      <w:r w:rsidR="006C5207">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C25AB65" w:rsidR="005E3C83" w:rsidRPr="00B613F4" w:rsidRDefault="005E3C83" w:rsidP="00B613F4">
      <w:pPr>
        <w:pStyle w:val="af4"/>
      </w:pPr>
      <w:bookmarkStart w:id="20" w:name="_Ref191911809"/>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w:t>
      </w:r>
      <w:r w:rsidR="005D4FB4">
        <w:fldChar w:fldCharType="end"/>
      </w:r>
      <w:bookmarkEnd w:id="20"/>
      <w:r w:rsidRPr="00B613F4">
        <w:rPr>
          <w:rFonts w:hint="eastAsia"/>
        </w:rPr>
        <w:t>机器人坐姿零位置状态</w:t>
      </w:r>
    </w:p>
    <w:p w14:paraId="05ED3510" w14:textId="19A78712" w:rsidR="005E3C83" w:rsidRPr="00B613F4" w:rsidRDefault="005E3C83" w:rsidP="00B613F4">
      <w:pPr>
        <w:pStyle w:val="af4"/>
      </w:pPr>
      <w:r w:rsidRPr="00B613F4">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w:t>
      </w:r>
      <w:r w:rsidR="005D4FB4">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37" type="#_x0000_t75" style="width:37.35pt;height:17.9pt" o:ole="">
            <v:imagedata r:id="rId244" o:title=""/>
          </v:shape>
          <o:OLEObject Type="Embed" ProgID="Equation.DSMT4" ShapeID="_x0000_i1137" DrawAspect="Content" ObjectID="_1802808663" r:id="rId245"/>
        </w:object>
      </w:r>
      <w:r w:rsidR="00C83911" w:rsidRPr="006B1690">
        <w:t>处满足</w:t>
      </w:r>
      <w:r w:rsidRPr="006B1690">
        <w:rPr>
          <w:rFonts w:hint="eastAsia"/>
        </w:rPr>
        <w:t>：</w:t>
      </w:r>
    </w:p>
    <w:p w14:paraId="323EBDE1" w14:textId="4535B7D1" w:rsidR="00C83911" w:rsidRPr="00BF0107" w:rsidRDefault="00C83911" w:rsidP="00BF0107">
      <w:pPr>
        <w:pStyle w:val="mathTYPE"/>
      </w:pPr>
      <w:r w:rsidRPr="00BF0107">
        <w:tab/>
      </w:r>
      <w:r w:rsidR="009A49FE" w:rsidRPr="00BF0107">
        <w:object w:dxaOrig="1280" w:dyaOrig="360" w14:anchorId="5071F30F">
          <v:shape id="_x0000_i1138" type="#_x0000_t75" style="width:64.2pt;height:17.9pt" o:ole="">
            <v:imagedata r:id="rId246" o:title=""/>
          </v:shape>
          <o:OLEObject Type="Embed" ProgID="Equation.DSMT4" ShapeID="_x0000_i1138" DrawAspect="Content" ObjectID="_1802808664" r:id="rId24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39" type="#_x0000_t75" style="width:37.75pt;height:15.95pt" o:ole="">
            <v:imagedata r:id="rId248" o:title=""/>
          </v:shape>
          <o:OLEObject Type="Embed" ProgID="Equation.DSMT4" ShapeID="_x0000_i1139" DrawAspect="Content" ObjectID="_1802808665" r:id="rId249"/>
        </w:object>
      </w:r>
      <w:r w:rsidRPr="006B1690">
        <w:t>在该平衡点进行一阶泰勒展开，有</w:t>
      </w:r>
      <w:r w:rsidRPr="006B1690">
        <w:rPr>
          <w:rFonts w:hint="eastAsia"/>
        </w:rPr>
        <w:t>：</w:t>
      </w:r>
    </w:p>
    <w:p w14:paraId="2773C9C2" w14:textId="79373982" w:rsidR="007625F3" w:rsidRPr="00BF0107" w:rsidRDefault="007625F3" w:rsidP="00BF0107">
      <w:pPr>
        <w:pStyle w:val="mathTYPE"/>
      </w:pPr>
      <w:r w:rsidRPr="00BF0107">
        <w:tab/>
      </w:r>
      <w:r w:rsidR="009A49FE" w:rsidRPr="00BF0107">
        <w:object w:dxaOrig="5340" w:dyaOrig="620" w14:anchorId="7BEC431E">
          <v:shape id="_x0000_i1140" type="#_x0000_t75" style="width:267.75pt;height:31.15pt" o:ole="">
            <v:imagedata r:id="rId250" o:title=""/>
          </v:shape>
          <o:OLEObject Type="Embed" ProgID="Equation.DSMT4" ShapeID="_x0000_i1140" DrawAspect="Content" ObjectID="_1802808666" r:id="rId25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41" type="#_x0000_t75" style="width:64.2pt;height:17.9pt" o:ole="">
            <v:imagedata r:id="rId252" o:title=""/>
          </v:shape>
          <o:OLEObject Type="Embed" ProgID="Equation.DSMT4" ShapeID="_x0000_i1141" DrawAspect="Content" ObjectID="_1802808667" r:id="rId253"/>
        </w:object>
      </w:r>
      <w:r w:rsidRPr="006B1690">
        <w:t>，令状态误差</w:t>
      </w:r>
      <w:r w:rsidR="009A49FE" w:rsidRPr="006B1690">
        <w:object w:dxaOrig="1140" w:dyaOrig="360" w14:anchorId="6F45763B">
          <v:shape id="_x0000_i1142" type="#_x0000_t75" style="width:56.8pt;height:17.9pt" o:ole="">
            <v:imagedata r:id="rId254" o:title=""/>
          </v:shape>
          <o:OLEObject Type="Embed" ProgID="Equation.DSMT4" ShapeID="_x0000_i1142" DrawAspect="Content" ObjectID="_1802808668" r:id="rId255"/>
        </w:object>
      </w:r>
      <w:r w:rsidRPr="006B1690">
        <w:t>和输入误差</w:t>
      </w:r>
      <w:r w:rsidR="009A49FE" w:rsidRPr="006B1690">
        <w:object w:dxaOrig="1120" w:dyaOrig="360" w14:anchorId="20E43FD9">
          <v:shape id="_x0000_i1143" type="#_x0000_t75" style="width:56.05pt;height:17.9pt" o:ole="">
            <v:imagedata r:id="rId256" o:title=""/>
          </v:shape>
          <o:OLEObject Type="Embed" ProgID="Equation.DSMT4" ShapeID="_x0000_i1143" DrawAspect="Content" ObjectID="_1802808669" r:id="rId257"/>
        </w:object>
      </w:r>
      <w:r w:rsidRPr="006B1690">
        <w:t>，则可得近似的线性化模型</w:t>
      </w:r>
      <w:r w:rsidRPr="006B1690">
        <w:rPr>
          <w:rFonts w:hint="eastAsia"/>
        </w:rPr>
        <w:t>：</w:t>
      </w:r>
    </w:p>
    <w:p w14:paraId="089C1007" w14:textId="247D768A" w:rsidR="007625F3" w:rsidRPr="00BF0107" w:rsidRDefault="007625F3" w:rsidP="00BF0107">
      <w:pPr>
        <w:pStyle w:val="mathTYPE"/>
      </w:pPr>
      <w:r w:rsidRPr="00BF0107">
        <w:tab/>
      </w:r>
      <w:r w:rsidR="009A49FE" w:rsidRPr="00BF0107">
        <w:object w:dxaOrig="1640" w:dyaOrig="279" w14:anchorId="20C9A47A">
          <v:shape id="_x0000_i1144" type="#_x0000_t75" style="width:82.1pt;height:14pt" o:ole="">
            <v:imagedata r:id="rId258" o:title=""/>
          </v:shape>
          <o:OLEObject Type="Embed" ProgID="Equation.DSMT4" ShapeID="_x0000_i1144" DrawAspect="Content" ObjectID="_1802808670"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45" type="#_x0000_t75" style="width:13.25pt;height:13.25pt" o:ole="">
            <v:imagedata r:id="rId260" o:title=""/>
          </v:shape>
          <o:OLEObject Type="Embed" ProgID="Equation.DSMT4" ShapeID="_x0000_i1145" DrawAspect="Content" ObjectID="_1802808671" r:id="rId261"/>
        </w:object>
      </w:r>
      <w:r w:rsidRPr="006B1690">
        <w:t>和输入矩阵</w:t>
      </w:r>
      <w:r w:rsidR="006B1690" w:rsidRPr="006B1690">
        <w:object w:dxaOrig="240" w:dyaOrig="240" w14:anchorId="3CB185F9">
          <v:shape id="_x0000_i1146" type="#_x0000_t75" style="width:12.05pt;height:12.05pt" o:ole="">
            <v:imagedata r:id="rId262" o:title=""/>
          </v:shape>
          <o:OLEObject Type="Embed" ProgID="Equation.DSMT4" ShapeID="_x0000_i1146" DrawAspect="Content" ObjectID="_1802808672" r:id="rId263"/>
        </w:object>
      </w:r>
      <w:r w:rsidRPr="006B1690">
        <w:t>分别定义为：</w:t>
      </w:r>
    </w:p>
    <w:p w14:paraId="6DA012DE" w14:textId="7732F161" w:rsidR="00816D88" w:rsidRPr="00BF0107" w:rsidRDefault="00816D88" w:rsidP="00BF0107">
      <w:pPr>
        <w:pStyle w:val="mathTYPE"/>
      </w:pPr>
      <w:r w:rsidRPr="00BF0107">
        <w:tab/>
      </w:r>
      <w:r w:rsidR="006B1690" w:rsidRPr="00BF0107">
        <w:object w:dxaOrig="2580" w:dyaOrig="620" w14:anchorId="0A759C34">
          <v:shape id="_x0000_i1147" type="#_x0000_t75" style="width:128.8pt;height:31.15pt" o:ole="">
            <v:imagedata r:id="rId264" o:title=""/>
          </v:shape>
          <o:OLEObject Type="Embed" ProgID="Equation.DSMT4" ShapeID="_x0000_i1147" DrawAspect="Content" ObjectID="_1802808673"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2C30BE73" w:rsidR="00D077DD" w:rsidRPr="00BF0107" w:rsidRDefault="00D077DD" w:rsidP="00BF0107">
      <w:pPr>
        <w:pStyle w:val="mathTYPE"/>
      </w:pPr>
      <w:r w:rsidRPr="00BF0107">
        <w:tab/>
      </w:r>
      <w:r w:rsidR="009A49FE" w:rsidRPr="00BF0107">
        <w:object w:dxaOrig="4620" w:dyaOrig="620" w14:anchorId="274B481C">
          <v:shape id="_x0000_i1148" type="#_x0000_t75" style="width:231.55pt;height:31.15pt" o:ole="">
            <v:imagedata r:id="rId266" o:title=""/>
          </v:shape>
          <o:OLEObject Type="Embed" ProgID="Equation.DSMT4" ShapeID="_x0000_i1148" DrawAspect="Content" ObjectID="_1802808674"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6</w:instrText>
        </w:r>
      </w:fldSimple>
      <w:r w:rsidR="00572B9B" w:rsidRPr="00BF0107">
        <w:instrText>)</w:instrText>
      </w:r>
      <w:r w:rsidR="00572B9B" w:rsidRPr="00BF0107">
        <w:fldChar w:fldCharType="end"/>
      </w:r>
    </w:p>
    <w:p w14:paraId="58D7E824" w14:textId="01992F84" w:rsidR="00D077DD" w:rsidRPr="00BF0107" w:rsidRDefault="00D077DD" w:rsidP="00BF0107">
      <w:pPr>
        <w:pStyle w:val="mathTYPE"/>
      </w:pPr>
      <w:r w:rsidRPr="00BF0107">
        <w:tab/>
      </w:r>
      <w:r w:rsidR="009A49FE" w:rsidRPr="00BF0107">
        <w:object w:dxaOrig="4180" w:dyaOrig="620" w14:anchorId="05A01220">
          <v:shape id="_x0000_i1149" type="#_x0000_t75" style="width:209pt;height:31.15pt" o:ole="">
            <v:imagedata r:id="rId268" o:title=""/>
          </v:shape>
          <o:OLEObject Type="Embed" ProgID="Equation.DSMT4" ShapeID="_x0000_i1149" DrawAspect="Content" ObjectID="_1802808675"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50" type="#_x0000_t75" style="width:35.4pt;height:19.85pt" o:ole="">
            <v:imagedata r:id="rId270" o:title=""/>
          </v:shape>
          <o:OLEObject Type="Embed" ProgID="Equation.DSMT4" ShapeID="_x0000_i1150" DrawAspect="Content" ObjectID="_1802808676" r:id="rId271"/>
        </w:object>
      </w:r>
      <w:r w:rsidRPr="006B1690">
        <w:rPr>
          <w:rFonts w:hint="eastAsia"/>
        </w:rPr>
        <w:t>，</w:t>
      </w:r>
      <w:r w:rsidR="009A49FE" w:rsidRPr="006B1690">
        <w:object w:dxaOrig="760" w:dyaOrig="400" w14:anchorId="2AEC864E">
          <v:shape id="_x0000_i1151" type="#_x0000_t75" style="width:37.75pt;height:19.85pt" o:ole="">
            <v:imagedata r:id="rId272" o:title=""/>
          </v:shape>
          <o:OLEObject Type="Embed" ProgID="Equation.DSMT4" ShapeID="_x0000_i1151" DrawAspect="Content" ObjectID="_1802808677" r:id="rId273"/>
        </w:object>
      </w:r>
      <w:r w:rsidRPr="006B1690">
        <w:rPr>
          <w:rFonts w:hint="eastAsia"/>
        </w:rPr>
        <w:t>和</w:t>
      </w:r>
      <w:r w:rsidR="009A49FE" w:rsidRPr="006B1690">
        <w:object w:dxaOrig="460" w:dyaOrig="380" w14:anchorId="65BF389C">
          <v:shape id="_x0000_i1152" type="#_x0000_t75" style="width:22.95pt;height:19.45pt" o:ole="">
            <v:imagedata r:id="rId274" o:title=""/>
          </v:shape>
          <o:OLEObject Type="Embed" ProgID="Equation.DSMT4" ShapeID="_x0000_i1152" DrawAspect="Content" ObjectID="_1802808678" r:id="rId275"/>
        </w:object>
      </w:r>
      <w:r w:rsidRPr="006B1690">
        <w:rPr>
          <w:rFonts w:hint="eastAsia"/>
        </w:rPr>
        <w:t>为两个小量的乘积，属于二阶小量根据一阶线性化原则可以忽略，因此可得：</w:t>
      </w:r>
    </w:p>
    <w:p w14:paraId="4137F3C3" w14:textId="10A48571" w:rsidR="009C4761" w:rsidRPr="00BF0107" w:rsidRDefault="009C4761" w:rsidP="00BF0107">
      <w:pPr>
        <w:pStyle w:val="mathTYPE"/>
      </w:pPr>
      <w:r w:rsidRPr="00BF0107">
        <w:tab/>
      </w:r>
      <w:r w:rsidR="009A49FE" w:rsidRPr="00BF0107">
        <w:object w:dxaOrig="639" w:dyaOrig="360" w14:anchorId="62723C3C">
          <v:shape id="_x0000_i1153" type="#_x0000_t75" style="width:31.9pt;height:17.9pt" o:ole="">
            <v:imagedata r:id="rId276" o:title=""/>
          </v:shape>
          <o:OLEObject Type="Embed" ProgID="Equation.DSMT4" ShapeID="_x0000_i1153" DrawAspect="Content" ObjectID="_1802808679"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753D1E98" w:rsidR="00F652A1" w:rsidRPr="00BF0107" w:rsidRDefault="00F652A1" w:rsidP="00BF0107">
      <w:pPr>
        <w:pStyle w:val="mathTYPE"/>
      </w:pPr>
      <w:r w:rsidRPr="00BF0107">
        <w:tab/>
      </w:r>
      <w:r w:rsidR="0013707E" w:rsidRPr="00BF0107">
        <w:object w:dxaOrig="3739" w:dyaOrig="400" w14:anchorId="2126E498">
          <v:shape id="_x0000_i1154" type="#_x0000_t75" style="width:186.4pt;height:19.85pt" o:ole="">
            <v:imagedata r:id="rId278" o:title=""/>
          </v:shape>
          <o:OLEObject Type="Embed" ProgID="Equation.DSMT4" ShapeID="_x0000_i1154" DrawAspect="Content" ObjectID="_1802808680" r:id="rId2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9</w:instrText>
        </w:r>
      </w:fldSimple>
      <w:r w:rsidR="00572B9B" w:rsidRPr="00BF0107">
        <w:instrText>)</w:instrText>
      </w:r>
      <w:r w:rsidR="00572B9B" w:rsidRPr="00BF0107">
        <w:fldChar w:fldCharType="end"/>
      </w:r>
    </w:p>
    <w:p w14:paraId="596D95FC" w14:textId="58378EDF" w:rsidR="00F652A1" w:rsidRPr="00BF0107" w:rsidRDefault="00F652A1" w:rsidP="00BF0107">
      <w:pPr>
        <w:pStyle w:val="mathTYPE"/>
      </w:pPr>
      <w:r w:rsidRPr="00BF0107">
        <w:tab/>
      </w:r>
      <w:r w:rsidR="005F10FD" w:rsidRPr="00BF0107">
        <w:object w:dxaOrig="4920" w:dyaOrig="420" w14:anchorId="591A9417">
          <v:shape id="_x0000_i1155" type="#_x0000_t75" style="width:245.95pt;height:21pt" o:ole="">
            <v:imagedata r:id="rId280" o:title=""/>
          </v:shape>
          <o:OLEObject Type="Embed" ProgID="Equation.DSMT4" ShapeID="_x0000_i1155" DrawAspect="Content" ObjectID="_1802808681" r:id="rId28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0</w:instrText>
        </w:r>
      </w:fldSimple>
      <w:r w:rsidR="00572B9B" w:rsidRPr="00BF0107">
        <w:instrText>)</w:instrText>
      </w:r>
      <w:r w:rsidR="00572B9B" w:rsidRPr="00BF0107">
        <w:fldChar w:fldCharType="end"/>
      </w:r>
    </w:p>
    <w:p w14:paraId="26FBB21D" w14:textId="13445FCC" w:rsidR="00F652A1" w:rsidRPr="00BF0107" w:rsidRDefault="00F652A1" w:rsidP="00BF0107">
      <w:pPr>
        <w:pStyle w:val="mathTYPE"/>
      </w:pPr>
      <w:r w:rsidRPr="0016540B">
        <w:lastRenderedPageBreak/>
        <w:tab/>
      </w:r>
      <w:r w:rsidR="005F10FD" w:rsidRPr="00BF0107">
        <w:object w:dxaOrig="5840" w:dyaOrig="360" w14:anchorId="2EA2A6C2">
          <v:shape id="_x0000_i1156" type="#_x0000_t75" style="width:292.3pt;height:17.9pt" o:ole="">
            <v:imagedata r:id="rId282" o:title=""/>
          </v:shape>
          <o:OLEObject Type="Embed" ProgID="Equation.DSMT4" ShapeID="_x0000_i1156" DrawAspect="Content" ObjectID="_1802808682" r:id="rId2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1</w:instrText>
        </w:r>
      </w:fldSimple>
      <w:r w:rsidR="00572B9B" w:rsidRPr="00BF0107">
        <w:instrText>)</w:instrText>
      </w:r>
      <w:r w:rsidR="00572B9B" w:rsidRPr="00BF0107">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7C0D6F11" w:rsidR="001967E9" w:rsidRPr="00BF0107" w:rsidRDefault="00D077DD" w:rsidP="00BF0107">
      <w:pPr>
        <w:pStyle w:val="mathTYPE"/>
      </w:pPr>
      <w:r w:rsidRPr="00BF0107">
        <w:tab/>
      </w:r>
      <w:r w:rsidR="006B1690" w:rsidRPr="00BF0107">
        <w:object w:dxaOrig="1400" w:dyaOrig="720" w14:anchorId="4F1D2473">
          <v:shape id="_x0000_i1157" type="#_x0000_t75" style="width:70.05pt;height:36.2pt" o:ole="">
            <v:imagedata r:id="rId284" o:title=""/>
          </v:shape>
          <o:OLEObject Type="Embed" ProgID="Equation.DSMT4" ShapeID="_x0000_i1157" DrawAspect="Content" ObjectID="_1802808683" r:id="rId28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158" type="#_x0000_t75" style="width:10.9pt;height:13.25pt" o:ole="">
            <v:imagedata r:id="rId286" o:title=""/>
          </v:shape>
          <o:OLEObject Type="Embed" ProgID="Equation.DSMT4" ShapeID="_x0000_i1158" DrawAspect="Content" ObjectID="_1802808684" r:id="rId287"/>
        </w:object>
      </w:r>
      <w:r w:rsidRPr="006B1690">
        <w:rPr>
          <w:rFonts w:hint="eastAsia"/>
        </w:rPr>
        <w:t>是系统的输出向量，表示可观测得到的输出，</w:t>
      </w:r>
      <w:r w:rsidR="006B1690" w:rsidRPr="006B1690">
        <w:object w:dxaOrig="999" w:dyaOrig="300" w14:anchorId="44EE3CA7">
          <v:shape id="_x0000_i1159" type="#_x0000_t75" style="width:49.8pt;height:15.2pt" o:ole="">
            <v:imagedata r:id="rId288" o:title=""/>
          </v:shape>
          <o:OLEObject Type="Embed" ProgID="Equation.DSMT4" ShapeID="_x0000_i1159" DrawAspect="Content" ObjectID="_1802808685" r:id="rId289"/>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60" type="#_x0000_t75" style="width:47.1pt;height:15.2pt" o:ole="">
            <v:imagedata r:id="rId290" o:title=""/>
          </v:shape>
          <o:OLEObject Type="Embed" ProgID="Equation.DSMT4" ShapeID="_x0000_i1160" DrawAspect="Content" ObjectID="_1802808686" r:id="rId291"/>
        </w:object>
      </w:r>
      <w:r w:rsidR="00AC7AAE" w:rsidRPr="006B1690">
        <w:rPr>
          <w:rFonts w:hint="eastAsia"/>
        </w:rPr>
        <w:t>为输入矩阵，</w:t>
      </w:r>
      <w:r w:rsidR="00AC7AAE" w:rsidRPr="006B1690">
        <w:t>反映了输入向量</w:t>
      </w:r>
      <w:r w:rsidR="009A49FE" w:rsidRPr="006B1690">
        <w:object w:dxaOrig="200" w:dyaOrig="220" w14:anchorId="551FC279">
          <v:shape id="_x0000_i1161" type="#_x0000_t75" style="width:10.1pt;height:10.9pt" o:ole="">
            <v:imagedata r:id="rId292" o:title=""/>
          </v:shape>
          <o:OLEObject Type="Embed" ProgID="Equation.DSMT4" ShapeID="_x0000_i1161" DrawAspect="Content" ObjectID="_1802808687" r:id="rId293"/>
        </w:object>
      </w:r>
      <w:r w:rsidR="00AC7AAE" w:rsidRPr="006B1690">
        <w:t>如何作用在各状态变量上</w:t>
      </w:r>
      <w:r w:rsidR="00AC7AAE" w:rsidRPr="006B1690">
        <w:rPr>
          <w:rFonts w:hint="eastAsia"/>
        </w:rPr>
        <w:t>；</w:t>
      </w:r>
      <w:r w:rsidR="00B65B99" w:rsidRPr="006B1690">
        <w:object w:dxaOrig="240" w:dyaOrig="279" w14:anchorId="04DB2E5E">
          <v:shape id="_x0000_i1162" type="#_x0000_t75" style="width:12.05pt;height:14pt" o:ole="">
            <v:imagedata r:id="rId294" o:title=""/>
          </v:shape>
          <o:OLEObject Type="Embed" ProgID="Equation.DSMT4" ShapeID="_x0000_i1162" DrawAspect="Content" ObjectID="_1802808688" r:id="rId295"/>
        </w:object>
      </w:r>
      <w:r w:rsidR="00AC7AAE" w:rsidRPr="006B1690">
        <w:rPr>
          <w:rFonts w:hint="eastAsia"/>
        </w:rPr>
        <w:t>与</w:t>
      </w:r>
      <w:r w:rsidR="00B65B99" w:rsidRPr="006B1690">
        <w:object w:dxaOrig="260" w:dyaOrig="240" w14:anchorId="1826BC7E">
          <v:shape id="_x0000_i1163" type="#_x0000_t75" style="width:13.25pt;height:12.05pt" o:ole="">
            <v:imagedata r:id="rId296" o:title=""/>
          </v:shape>
          <o:OLEObject Type="Embed" ProgID="Equation.DSMT4" ShapeID="_x0000_i1163" DrawAspect="Content" ObjectID="_1802808689" r:id="rId297"/>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64" type="#_x0000_t75" style="width:12.05pt;height:14pt" o:ole="">
            <v:imagedata r:id="rId294" o:title=""/>
          </v:shape>
          <o:OLEObject Type="Embed" ProgID="Equation.DSMT4" ShapeID="_x0000_i1164" DrawAspect="Content" ObjectID="_1802808690" r:id="rId298"/>
        </w:object>
      </w:r>
      <w:r w:rsidR="00B65B99">
        <w:rPr>
          <w:rFonts w:hint="eastAsia"/>
        </w:rPr>
        <w:t>矩阵取单位矩阵，表示系统输出即为观测值，</w:t>
      </w:r>
      <w:r w:rsidR="00B65B99" w:rsidRPr="006B1690">
        <w:object w:dxaOrig="260" w:dyaOrig="240" w14:anchorId="4EDA4B74">
          <v:shape id="_x0000_i1165" type="#_x0000_t75" style="width:13.25pt;height:12.05pt" o:ole="">
            <v:imagedata r:id="rId296" o:title=""/>
          </v:shape>
          <o:OLEObject Type="Embed" ProgID="Equation.DSMT4" ShapeID="_x0000_i1165" DrawAspect="Content" ObjectID="_1802808691" r:id="rId299"/>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66" type="#_x0000_t75" style="width:37.75pt;height:15.95pt" o:ole="">
            <v:imagedata r:id="rId300" o:title=""/>
          </v:shape>
          <o:OLEObject Type="Embed" ProgID="Equation.DSMT4" ShapeID="_x0000_i1166" DrawAspect="Content" ObjectID="_1802808692" r:id="rId301"/>
        </w:object>
      </w:r>
      <w:r w:rsidR="00F652A1" w:rsidRPr="006B1690">
        <w:rPr>
          <w:rFonts w:hint="eastAsia"/>
        </w:rPr>
        <w:t>，</w:t>
      </w:r>
      <w:r w:rsidR="006B1690" w:rsidRPr="006B1690">
        <w:object w:dxaOrig="620" w:dyaOrig="279" w14:anchorId="3A37A23E">
          <v:shape id="_x0000_i1167" type="#_x0000_t75" style="width:31.15pt;height:14pt" o:ole="">
            <v:imagedata r:id="rId302" o:title=""/>
          </v:shape>
          <o:OLEObject Type="Embed" ProgID="Equation.DSMT4" ShapeID="_x0000_i1167" DrawAspect="Content" ObjectID="_1802808693" r:id="rId303"/>
        </w:object>
      </w:r>
      <w:r w:rsidR="00F652A1" w:rsidRPr="006B1690">
        <w:rPr>
          <w:rFonts w:hint="eastAsia"/>
        </w:rPr>
        <w:t>。</w:t>
      </w:r>
    </w:p>
    <w:p w14:paraId="275CAE1F" w14:textId="6C14CC5D" w:rsidR="00F652A1"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68" type="#_x0000_t75" style="width:235.85pt;height:25.7pt" o:ole="">
            <v:imagedata r:id="rId304" o:title=""/>
          </v:shape>
          <o:OLEObject Type="Embed" ProgID="Equation.DSMT4" ShapeID="_x0000_i1168" DrawAspect="Content" ObjectID="_1802808694" r:id="rId305"/>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D2726D">
        <w:fldChar w:fldCharType="begin"/>
      </w:r>
      <w:r w:rsidR="00D2726D">
        <w:instrText xml:space="preserve"> REF ZEqnNum643160 \* Charformat \! \* MERGEFORMAT </w:instrText>
      </w:r>
      <w:r w:rsidR="00D2726D">
        <w:fldChar w:fldCharType="separate"/>
      </w:r>
      <w:r w:rsidR="006C5207">
        <w:rPr>
          <w:rFonts w:hint="eastAsia"/>
          <w:b/>
          <w:bCs/>
        </w:rPr>
        <w:instrText>错误</w:instrText>
      </w:r>
      <w:r w:rsidR="006C5207">
        <w:rPr>
          <w:rFonts w:hint="eastAsia"/>
          <w:b/>
          <w:bCs/>
        </w:rPr>
        <w:instrText>!</w:instrText>
      </w:r>
      <w:r w:rsidR="006C5207">
        <w:rPr>
          <w:rFonts w:hint="eastAsia"/>
          <w:b/>
          <w:bCs/>
        </w:rPr>
        <w:instrText>未找到引用源。</w:instrText>
      </w:r>
      <w:r w:rsidR="00D2726D">
        <w:fldChar w:fldCharType="end"/>
      </w:r>
      <w:r w:rsidR="00721CC3" w:rsidRPr="00AF530A">
        <w:fldChar w:fldCharType="end"/>
      </w:r>
      <w:r w:rsidR="00721CC3" w:rsidRPr="00AF530A">
        <w:rPr>
          <w:rFonts w:hint="eastAsia"/>
        </w:rPr>
        <w:t>所示</w:t>
      </w:r>
      <w:r w:rsidRPr="00AF530A">
        <w:rPr>
          <w:rFonts w:hint="eastAsia"/>
        </w:rPr>
        <w:t>。</w:t>
      </w:r>
    </w:p>
    <w:p w14:paraId="21B0EA74" w14:textId="7BBA45CC" w:rsidR="00777FCA" w:rsidRPr="00AF530A" w:rsidRDefault="00777FCA" w:rsidP="000C1EFF">
      <w:pPr>
        <w:pStyle w:val="mathTYPE"/>
      </w:pPr>
      <w:r>
        <w:tab/>
      </w:r>
      <w:r w:rsidR="000C1EFF">
        <w:object w:dxaOrig="6200" w:dyaOrig="2200" w14:anchorId="0F3A4890">
          <v:shape id="_x0000_i1169" type="#_x0000_t75" style="width:310.2pt;height:110.15pt" o:ole="">
            <v:imagedata r:id="rId306" o:title=""/>
          </v:shape>
          <o:OLEObject Type="Embed" ProgID="Equation.DSMT4" ShapeID="_x0000_i1169" DrawAspect="Content" ObjectID="_1802808695"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07">
          <w:rPr>
            <w:noProof/>
          </w:rPr>
          <w:instrText>3</w:instrText>
        </w:r>
      </w:fldSimple>
      <w:r>
        <w:instrText>.</w:instrText>
      </w:r>
      <w:fldSimple w:instr=" SEQ MTEqn \c \* Arabic \* MERGEFORMAT ">
        <w:r w:rsidR="006C5207">
          <w:rPr>
            <w:noProof/>
          </w:rPr>
          <w:instrText>13</w:instrText>
        </w:r>
      </w:fldSimple>
      <w:r>
        <w:instrText>)</w:instrText>
      </w:r>
      <w:r>
        <w:fldChar w:fldCharType="end"/>
      </w:r>
    </w:p>
    <w:p w14:paraId="08F9AD9C" w14:textId="2F3F11C3" w:rsidR="00FA2619" w:rsidRPr="001967E9" w:rsidRDefault="007872E7" w:rsidP="000C1EFF">
      <w:pPr>
        <w:ind w:firstLineChars="0" w:firstLine="0"/>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6C5207" w:rsidRPr="00A503EF">
        <w:rPr>
          <w:rFonts w:hint="eastAsia"/>
        </w:rPr>
        <w:t>表</w:t>
      </w:r>
      <w:r w:rsidR="006C5207" w:rsidRPr="00A503EF">
        <w:rPr>
          <w:rFonts w:hint="eastAsia"/>
        </w:rPr>
        <w:t xml:space="preserve"> </w:t>
      </w:r>
      <w:r w:rsidR="006C5207">
        <w:rPr>
          <w:noProof/>
        </w:rPr>
        <w:t>3</w:t>
      </w:r>
      <w:r w:rsidR="006C5207" w:rsidRPr="00A503EF">
        <w:rPr>
          <w:noProof/>
        </w:rPr>
        <w:t>.</w:t>
      </w:r>
      <w:r w:rsidR="006C5207">
        <w:rPr>
          <w:noProof/>
        </w:rPr>
        <w:t>1</w:t>
      </w:r>
      <w:r w:rsidR="00085135">
        <w:fldChar w:fldCharType="end"/>
      </w:r>
      <w:r w:rsidR="00085135">
        <w:rPr>
          <w:rFonts w:hint="eastAsia"/>
        </w:rPr>
        <w:t>所示。</w:t>
      </w:r>
    </w:p>
    <w:p w14:paraId="24DC1731" w14:textId="2E9B9A8F" w:rsidR="00A6235C" w:rsidRPr="00A503EF" w:rsidRDefault="00A6235C" w:rsidP="00A503EF">
      <w:pPr>
        <w:pStyle w:val="af4"/>
      </w:pPr>
      <w:bookmarkStart w:id="2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6C5207">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6C5207">
        <w:rPr>
          <w:noProof/>
        </w:rPr>
        <w:t>1</w:t>
      </w:r>
      <w:r w:rsidR="0076439B" w:rsidRPr="00A503EF">
        <w:fldChar w:fldCharType="end"/>
      </w:r>
      <w:bookmarkEnd w:id="21"/>
      <w:r w:rsidRPr="00A503EF">
        <w:rPr>
          <w:rFonts w:hint="eastAsia"/>
        </w:rPr>
        <w:t xml:space="preserve"> </w:t>
      </w:r>
      <w:r w:rsidR="00156EB8" w:rsidRPr="00A503EF">
        <w:rPr>
          <w:rFonts w:hint="eastAsia"/>
        </w:rPr>
        <w:t>机器人物理参数计算值</w:t>
      </w:r>
    </w:p>
    <w:p w14:paraId="362D90C0" w14:textId="053EBAD6" w:rsidR="00A6235C" w:rsidRPr="00A503EF" w:rsidRDefault="00A6235C" w:rsidP="00A503EF">
      <w:pPr>
        <w:pStyle w:val="af4"/>
      </w:pPr>
      <w:r w:rsidRPr="00A503EF">
        <w:t xml:space="preserve">Table </w:t>
      </w:r>
      <w:r w:rsidR="00D2726D">
        <w:fldChar w:fldCharType="begin"/>
      </w:r>
      <w:r w:rsidR="00D2726D">
        <w:instrText xml:space="preserve"> STYLEREF 1 \s </w:instrText>
      </w:r>
      <w:r w:rsidR="00D2726D">
        <w:fldChar w:fldCharType="separate"/>
      </w:r>
      <w:r w:rsidR="006C5207">
        <w:rPr>
          <w:noProof/>
        </w:rPr>
        <w:t>3</w:t>
      </w:r>
      <w:r w:rsidR="00D2726D">
        <w:rPr>
          <w:noProof/>
        </w:rPr>
        <w:fldChar w:fldCharType="end"/>
      </w:r>
      <w:r w:rsidR="0076439B" w:rsidRPr="00A503EF">
        <w:t>.</w:t>
      </w:r>
      <w:r w:rsidR="00D2726D">
        <w:fldChar w:fldCharType="begin"/>
      </w:r>
      <w:r w:rsidR="00D2726D">
        <w:instrText xml:space="preserve"> SEQ Table \* ARABIC \s 1 </w:instrText>
      </w:r>
      <w:r w:rsidR="00D2726D">
        <w:fldChar w:fldCharType="separate"/>
      </w:r>
      <w:r w:rsidR="006C5207">
        <w:rPr>
          <w:noProof/>
        </w:rPr>
        <w:t>1</w:t>
      </w:r>
      <w:r w:rsidR="00D2726D">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170" type="#_x0000_t75" style="width:10.9pt;height:13.25pt" o:ole="">
                  <v:imagedata r:id="rId308" o:title=""/>
                </v:shape>
                <o:OLEObject Type="Embed" ProgID="Equation.DSMT4" ShapeID="_x0000_i1170" DrawAspect="Content" ObjectID="_1802808696" r:id="rId309"/>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171" type="#_x0000_t75" style="width:13.25pt;height:17.9pt" o:ole="">
                  <v:imagedata r:id="rId310" o:title=""/>
                </v:shape>
                <o:OLEObject Type="Embed" ProgID="Equation.DSMT4" ShapeID="_x0000_i1171" DrawAspect="Content" ObjectID="_1802808697" r:id="rId311"/>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172" type="#_x0000_t75" style="width:15.95pt;height:17.9pt" o:ole="">
                  <v:imagedata r:id="rId312" o:title=""/>
                </v:shape>
                <o:OLEObject Type="Embed" ProgID="Equation.DSMT4" ShapeID="_x0000_i1172" DrawAspect="Content" ObjectID="_1802808698" r:id="rId313"/>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173" type="#_x0000_t75" style="width:10.1pt;height:14pt" o:ole="">
                  <v:imagedata r:id="rId314" o:title=""/>
                </v:shape>
                <o:OLEObject Type="Embed" ProgID="Equation.DSMT4" ShapeID="_x0000_i1173" DrawAspect="Content" ObjectID="_1802808699" r:id="rId315"/>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174" type="#_x0000_t75" style="width:15.95pt;height:17.9pt" o:ole="">
                  <v:imagedata r:id="rId316" o:title=""/>
                </v:shape>
                <o:OLEObject Type="Embed" ProgID="Equation.DSMT4" ShapeID="_x0000_i1174" DrawAspect="Content" ObjectID="_1802808700" r:id="rId317"/>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175" type="#_x0000_t75" style="width:10.9pt;height:12.05pt" o:ole="">
                  <v:imagedata r:id="rId318" o:title=""/>
                </v:shape>
                <o:OLEObject Type="Embed" ProgID="Equation.DSMT4" ShapeID="_x0000_i1175" DrawAspect="Content" ObjectID="_1802808701" r:id="rId319"/>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176" type="#_x0000_t75" style="width:14pt;height:17.9pt" o:ole="">
                  <v:imagedata r:id="rId320" o:title=""/>
                </v:shape>
                <o:OLEObject Type="Embed" ProgID="Equation.DSMT4" ShapeID="_x0000_i1176" DrawAspect="Content" ObjectID="_1802808702" r:id="rId321"/>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177" type="#_x0000_t75" style="width:7.8pt;height:14pt" o:ole="">
                  <v:imagedata r:id="rId322" o:title=""/>
                </v:shape>
                <o:OLEObject Type="Embed" ProgID="Equation.DSMT4" ShapeID="_x0000_i1177" DrawAspect="Content" ObjectID="_1802808703" r:id="rId323"/>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178" type="#_x0000_t75" style="width:13.25pt;height:17.9pt" o:ole="">
                  <v:imagedata r:id="rId324" o:title=""/>
                </v:shape>
                <o:OLEObject Type="Embed" ProgID="Equation.DSMT4" ShapeID="_x0000_i1178" DrawAspect="Content" ObjectID="_1802808704" r:id="rId325"/>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179" type="#_x0000_t75" style="width:10.9pt;height:14pt" o:ole="">
                  <v:imagedata r:id="rId326" o:title=""/>
                </v:shape>
                <o:OLEObject Type="Embed" ProgID="Equation.DSMT4" ShapeID="_x0000_i1179" DrawAspect="Content" ObjectID="_1802808705" r:id="rId327"/>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180" type="#_x0000_t75" style="width:10.9pt;height:17.9pt" o:ole="">
                  <v:imagedata r:id="rId328" o:title=""/>
                </v:shape>
                <o:OLEObject Type="Embed" ProgID="Equation.DSMT4" ShapeID="_x0000_i1180" DrawAspect="Content" ObjectID="_1802808706" r:id="rId329"/>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0F150B5A" w:rsidR="007872E7" w:rsidRPr="00246FFC" w:rsidRDefault="00D1435A" w:rsidP="00246FFC">
      <w:pPr>
        <w:ind w:firstLine="480"/>
      </w:pPr>
      <w:r w:rsidRPr="00246FFC">
        <w:rPr>
          <w:rFonts w:hint="eastAsia"/>
        </w:rPr>
        <w:t>经计算在坐姿零位线性展开，</w:t>
      </w:r>
      <w:r w:rsidRPr="00246FFC">
        <w:t>状态矩阵</w:t>
      </w:r>
      <w:r w:rsidR="00246FFC" w:rsidRPr="00246FFC">
        <w:object w:dxaOrig="260" w:dyaOrig="260" w14:anchorId="19C895CA">
          <v:shape id="_x0000_i1181" type="#_x0000_t75" style="width:13.25pt;height:13.25pt" o:ole="">
            <v:imagedata r:id="rId330" o:title=""/>
          </v:shape>
          <o:OLEObject Type="Embed" ProgID="Equation.DSMT4" ShapeID="_x0000_i1181" DrawAspect="Content" ObjectID="_1802808707" r:id="rId331"/>
        </w:object>
      </w:r>
      <w:r w:rsidRPr="00246FFC">
        <w:t>与输入矩阵</w:t>
      </w:r>
      <w:r w:rsidR="00246FFC" w:rsidRPr="00246FFC">
        <w:object w:dxaOrig="240" w:dyaOrig="240" w14:anchorId="2FC404DF">
          <v:shape id="_x0000_i1182" type="#_x0000_t75" style="width:12.05pt;height:12.05pt" o:ole="">
            <v:imagedata r:id="rId332" o:title=""/>
          </v:shape>
          <o:OLEObject Type="Embed" ProgID="Equation.DSMT4" ShapeID="_x0000_i1182" DrawAspect="Content" ObjectID="_1802808708" r:id="rId333"/>
        </w:object>
      </w:r>
      <w:r w:rsidRPr="00246FFC">
        <w:rPr>
          <w:rFonts w:hint="eastAsia"/>
        </w:rPr>
        <w:t>的数值解分别为：</w:t>
      </w:r>
    </w:p>
    <w:p w14:paraId="50352A62" w14:textId="21C6AF49" w:rsidR="00D1435A" w:rsidRPr="00BF0107" w:rsidRDefault="001B6E1A" w:rsidP="00BF0107">
      <w:pPr>
        <w:pStyle w:val="mathTYPE"/>
      </w:pPr>
      <w:r>
        <w:tab/>
      </w:r>
      <w:r w:rsidR="00246FFC" w:rsidRPr="00BF0107">
        <w:object w:dxaOrig="5500" w:dyaOrig="3600" w14:anchorId="2C877C14">
          <v:shape id="_x0000_i1183" type="#_x0000_t75" style="width:275.55pt;height:180.2pt" o:ole="">
            <v:imagedata r:id="rId334" o:title=""/>
          </v:shape>
          <o:OLEObject Type="Embed" ProgID="Equation.DSMT4" ShapeID="_x0000_i1183" DrawAspect="Content" ObjectID="_1802808709" r:id="rId3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2" w:name="ZEqnNum654339"/>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4</w:instrText>
        </w:r>
      </w:fldSimple>
      <w:r w:rsidR="00572B9B" w:rsidRPr="00BF0107">
        <w:instrText>)</w:instrText>
      </w:r>
      <w:bookmarkEnd w:id="22"/>
      <w:r w:rsidR="00572B9B" w:rsidRPr="00BF0107">
        <w:fldChar w:fldCharType="end"/>
      </w:r>
    </w:p>
    <w:p w14:paraId="3E615C6A" w14:textId="5B38EA81" w:rsidR="00EC1AF2" w:rsidRPr="00BF0107" w:rsidRDefault="00EC1AF2" w:rsidP="00BF0107">
      <w:pPr>
        <w:pStyle w:val="mathTYPE"/>
      </w:pPr>
      <w:r>
        <w:tab/>
      </w:r>
      <w:r w:rsidR="00246FFC" w:rsidRPr="00BF0107">
        <w:object w:dxaOrig="4000" w:dyaOrig="3600" w14:anchorId="06B52F93">
          <v:shape id="_x0000_i1184" type="#_x0000_t75" style="width:200.05pt;height:180.2pt" o:ole="">
            <v:imagedata r:id="rId336" o:title=""/>
          </v:shape>
          <o:OLEObject Type="Embed" ProgID="Equation.DSMT4" ShapeID="_x0000_i1184" DrawAspect="Content" ObjectID="_1802808710" r:id="rId3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3" w:name="ZEqnNum132086"/>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5</w:instrText>
        </w:r>
      </w:fldSimple>
      <w:r w:rsidR="00572B9B" w:rsidRPr="00BF0107">
        <w:instrText>)</w:instrText>
      </w:r>
      <w:bookmarkEnd w:id="23"/>
      <w:r w:rsidR="00572B9B" w:rsidRPr="00BF0107">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一初始状态转移到任一指定目标状态。直观上，若一个系统是可控</w:t>
      </w:r>
      <w:r w:rsidRPr="00246FFC">
        <w:lastRenderedPageBreak/>
        <w:t>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1185" type="#_x0000_t75" style="width:13.25pt;height:13.25pt" o:ole="">
            <v:imagedata r:id="rId338" o:title=""/>
          </v:shape>
          <o:OLEObject Type="Embed" ProgID="Equation.DSMT4" ShapeID="_x0000_i1185" DrawAspect="Content" ObjectID="_1802808711" r:id="rId339"/>
        </w:object>
      </w:r>
      <w:r w:rsidR="000B1D70" w:rsidRPr="00246FFC">
        <w:t>与输入矩阵</w:t>
      </w:r>
      <w:r w:rsidR="00246FFC" w:rsidRPr="00246FFC">
        <w:object w:dxaOrig="240" w:dyaOrig="240" w14:anchorId="2A621497">
          <v:shape id="_x0000_i1186" type="#_x0000_t75" style="width:12.05pt;height:12.05pt" o:ole="">
            <v:imagedata r:id="rId340" o:title=""/>
          </v:shape>
          <o:OLEObject Type="Embed" ProgID="Equation.DSMT4" ShapeID="_x0000_i1186" DrawAspect="Content" ObjectID="_1802808712" r:id="rId341"/>
        </w:object>
      </w:r>
      <w:r w:rsidR="000B1D70" w:rsidRPr="00246FFC">
        <w:t>构造一个可控性矩阵，通过判断该矩阵的秩是否达到状态维数</w:t>
      </w:r>
      <w:r w:rsidR="009A49FE" w:rsidRPr="00246FFC">
        <w:object w:dxaOrig="200" w:dyaOrig="220" w14:anchorId="7DBE9355">
          <v:shape id="_x0000_i1187" type="#_x0000_t75" style="width:10.1pt;height:10.9pt" o:ole="">
            <v:imagedata r:id="rId342" o:title=""/>
          </v:shape>
          <o:OLEObject Type="Embed" ProgID="Equation.DSMT4" ShapeID="_x0000_i1187" DrawAspect="Content" ObjectID="_1802808713" r:id="rId343"/>
        </w:object>
      </w:r>
      <w:r w:rsidR="000B1D70" w:rsidRPr="00246FFC">
        <w:t>来确定系统是否可控。</w:t>
      </w:r>
      <w:r w:rsidR="00564E21" w:rsidRPr="00246FFC">
        <w:rPr>
          <w:rFonts w:hint="eastAsia"/>
        </w:rPr>
        <w:t>定义系统的可控矩阵为：</w:t>
      </w:r>
    </w:p>
    <w:p w14:paraId="7DD73DB4" w14:textId="0CBA99DA" w:rsidR="00564E21" w:rsidRPr="00BF0107" w:rsidRDefault="00564E21" w:rsidP="00BF0107">
      <w:pPr>
        <w:pStyle w:val="mathTYPE"/>
      </w:pPr>
      <w:r w:rsidRPr="00BF0107">
        <w:tab/>
      </w:r>
      <w:r w:rsidR="00703AC7" w:rsidRPr="00BF0107">
        <w:object w:dxaOrig="3060" w:dyaOrig="360" w14:anchorId="09F0DDDF">
          <v:shape id="_x0000_i1188" type="#_x0000_t75" style="width:153.35pt;height:17.9pt" o:ole="">
            <v:imagedata r:id="rId344" o:title=""/>
          </v:shape>
          <o:OLEObject Type="Embed" ProgID="Equation.DSMT4" ShapeID="_x0000_i1188" DrawAspect="Content" ObjectID="_1802808714" r:id="rId3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4" w:name="ZEqnNum838697"/>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6</w:instrText>
        </w:r>
      </w:fldSimple>
      <w:r w:rsidR="00572B9B" w:rsidRPr="00BF0107">
        <w:instrText>)</w:instrText>
      </w:r>
      <w:bookmarkEnd w:id="24"/>
      <w:r w:rsidR="00572B9B" w:rsidRPr="00BF0107">
        <w:fldChar w:fldCharType="end"/>
      </w:r>
    </w:p>
    <w:p w14:paraId="477BEF9F" w14:textId="4E77BB40"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89" type="#_x0000_t75" style="width:12.05pt;height:13.25pt" o:ole="">
            <v:imagedata r:id="rId346" o:title=""/>
          </v:shape>
          <o:OLEObject Type="Embed" ProgID="Equation.DSMT4" ShapeID="_x0000_i1189" DrawAspect="Content" ObjectID="_1802808715" r:id="rId347"/>
        </w:object>
      </w:r>
      <w:r w:rsidRPr="00703AC7">
        <w:rPr>
          <w:rFonts w:hint="eastAsia"/>
        </w:rPr>
        <w:t>、</w:t>
      </w:r>
      <w:r w:rsidR="009A49FE" w:rsidRPr="00703AC7">
        <w:object w:dxaOrig="240" w:dyaOrig="240" w14:anchorId="63265F4E">
          <v:shape id="_x0000_i1190" type="#_x0000_t75" style="width:12.05pt;height:12.05pt" o:ole="">
            <v:imagedata r:id="rId348" o:title=""/>
          </v:shape>
          <o:OLEObject Type="Embed" ProgID="Equation.DSMT4" ShapeID="_x0000_i1190" DrawAspect="Content" ObjectID="_1802808716" r:id="rId349"/>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D2726D">
        <w:fldChar w:fldCharType="begin"/>
      </w:r>
      <w:r w:rsidR="00D2726D">
        <w:instrText xml:space="preserve"> REF ZEqnNum654339 \* Charformat \! \* MERGEFORMAT </w:instrText>
      </w:r>
      <w:r w:rsidR="00D2726D">
        <w:fldChar w:fldCharType="separate"/>
      </w:r>
      <w:r w:rsidR="006C5207" w:rsidRPr="00BF0107">
        <w:instrText>(</w:instrText>
      </w:r>
      <w:r w:rsidR="006C5207">
        <w:instrText>3</w:instrText>
      </w:r>
      <w:r w:rsidR="006C5207" w:rsidRPr="00BF0107">
        <w:instrText>.</w:instrText>
      </w:r>
      <w:r w:rsidR="006C5207">
        <w:instrText>14</w:instrText>
      </w:r>
      <w:r w:rsidR="006C5207" w:rsidRPr="00BF0107">
        <w:instrText>)</w:instrText>
      </w:r>
      <w:r w:rsidR="00D2726D">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D2726D">
        <w:fldChar w:fldCharType="begin"/>
      </w:r>
      <w:r w:rsidR="00D2726D">
        <w:instrText xml:space="preserve"> REF ZEqnNum132086 \* Charformat \! \* MERGEFORMAT </w:instrText>
      </w:r>
      <w:r w:rsidR="00D2726D">
        <w:fldChar w:fldCharType="separate"/>
      </w:r>
      <w:r w:rsidR="006C5207" w:rsidRPr="00BF0107">
        <w:instrText>(</w:instrText>
      </w:r>
      <w:r w:rsidR="006C5207">
        <w:instrText>3</w:instrText>
      </w:r>
      <w:r w:rsidR="006C5207" w:rsidRPr="00BF0107">
        <w:instrText>.</w:instrText>
      </w:r>
      <w:r w:rsidR="006C5207">
        <w:instrText>15</w:instrText>
      </w:r>
      <w:r w:rsidR="006C5207" w:rsidRPr="00BF0107">
        <w:instrText>)</w:instrText>
      </w:r>
      <w:r w:rsidR="00D2726D">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D2726D">
        <w:fldChar w:fldCharType="begin"/>
      </w:r>
      <w:r w:rsidR="00D2726D">
        <w:instrText xml:space="preserve"> REF ZEqnNum838697 \* Charformat \! \* MERGEFORMAT </w:instrText>
      </w:r>
      <w:r w:rsidR="00D2726D">
        <w:fldChar w:fldCharType="separate"/>
      </w:r>
      <w:r w:rsidR="006C5207" w:rsidRPr="00BF0107">
        <w:instrText>(</w:instrText>
      </w:r>
      <w:r w:rsidR="006C5207">
        <w:instrText>3</w:instrText>
      </w:r>
      <w:r w:rsidR="006C5207" w:rsidRPr="00BF0107">
        <w:instrText>.</w:instrText>
      </w:r>
      <w:r w:rsidR="006C5207">
        <w:instrText>16</w:instrText>
      </w:r>
      <w:r w:rsidR="006C5207" w:rsidRPr="00BF0107">
        <w:instrText>)</w:instrText>
      </w:r>
      <w:r w:rsidR="00D2726D">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91" type="#_x0000_t75" style="width:63.45pt;height:14pt" o:ole="">
            <v:imagedata r:id="rId350" o:title=""/>
          </v:shape>
          <o:OLEObject Type="Embed" ProgID="Equation.DSMT4" ShapeID="_x0000_i1191" DrawAspect="Content" ObjectID="_1802808717" r:id="rId351"/>
        </w:object>
      </w:r>
      <w:r w:rsidR="000E783C" w:rsidRPr="00703AC7">
        <w:t>是可控的当且仅当可控性矩阵</w:t>
      </w:r>
      <w:r w:rsidR="003E4AA3" w:rsidRPr="00703AC7">
        <w:object w:dxaOrig="180" w:dyaOrig="220" w14:anchorId="0F31DA5A">
          <v:shape id="_x0000_i1192" type="#_x0000_t75" style="width:9.35pt;height:10.9pt" o:ole="">
            <v:imagedata r:id="rId352" o:title=""/>
          </v:shape>
          <o:OLEObject Type="Embed" ProgID="Equation.DSMT4" ShapeID="_x0000_i1192" DrawAspect="Content" ObjectID="_1802808718" r:id="rId353"/>
        </w:object>
      </w:r>
      <w:r w:rsidR="000E783C" w:rsidRPr="00703AC7">
        <w:t>满秩，也就是：</w:t>
      </w:r>
    </w:p>
    <w:p w14:paraId="7E070F63" w14:textId="701AE716" w:rsidR="000E783C" w:rsidRPr="00BF0107" w:rsidRDefault="000E783C" w:rsidP="00BF0107">
      <w:pPr>
        <w:pStyle w:val="mathTYPE"/>
      </w:pPr>
      <w:r w:rsidRPr="00BF0107">
        <w:tab/>
      </w:r>
      <w:r w:rsidR="009A49FE" w:rsidRPr="00BF0107">
        <w:object w:dxaOrig="1280" w:dyaOrig="320" w14:anchorId="7D5603A7">
          <v:shape id="_x0000_i1193" type="#_x0000_t75" style="width:64.2pt;height:15.95pt" o:ole="">
            <v:imagedata r:id="rId354" o:title=""/>
          </v:shape>
          <o:OLEObject Type="Embed" ProgID="Equation.DSMT4" ShapeID="_x0000_i1193" DrawAspect="Content" ObjectID="_1802808719" r:id="rId3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7</w:instrText>
        </w:r>
      </w:fldSimple>
      <w:r w:rsidR="00572B9B" w:rsidRPr="00BF0107">
        <w:instrText>)</w:instrText>
      </w:r>
      <w:r w:rsidR="00572B9B" w:rsidRPr="00BF0107">
        <w:fldChar w:fldCharType="end"/>
      </w:r>
    </w:p>
    <w:p w14:paraId="1FE8EF23" w14:textId="44931340"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56"/>
                    <a:stretch>
                      <a:fillRect/>
                    </a:stretch>
                  </pic:blipFill>
                  <pic:spPr>
                    <a:xfrm>
                      <a:off x="0" y="0"/>
                      <a:ext cx="5274310" cy="2891790"/>
                    </a:xfrm>
                    <a:prstGeom prst="rect">
                      <a:avLst/>
                    </a:prstGeom>
                  </pic:spPr>
                </pic:pic>
              </a:graphicData>
            </a:graphic>
          </wp:inline>
        </w:drawing>
      </w:r>
    </w:p>
    <w:p w14:paraId="3C410E2A" w14:textId="178C1317" w:rsidR="00554525" w:rsidRDefault="00554525" w:rsidP="00554525">
      <w:pPr>
        <w:pStyle w:val="af4"/>
      </w:pPr>
      <w:bookmarkStart w:id="25" w:name="_Ref19180211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w:t>
      </w:r>
      <w:r w:rsidR="005D4FB4">
        <w:fldChar w:fldCharType="end"/>
      </w:r>
      <w:bookmarkEnd w:id="25"/>
      <w:r w:rsidRPr="00B613F4">
        <w:rPr>
          <w:rFonts w:hint="eastAsia"/>
        </w:rPr>
        <w:t>可控矩阵</w:t>
      </w:r>
      <w:r w:rsidRPr="00B613F4">
        <w:rPr>
          <w:rFonts w:hint="eastAsia"/>
        </w:rPr>
        <w:t>SVD</w:t>
      </w:r>
      <w:r w:rsidRPr="00B613F4">
        <w:rPr>
          <w:rFonts w:hint="eastAsia"/>
        </w:rPr>
        <w:t>图</w:t>
      </w:r>
    </w:p>
    <w:p w14:paraId="3DFBBBF4" w14:textId="1F96544D" w:rsidR="00554525" w:rsidRPr="00554525" w:rsidRDefault="00554525" w:rsidP="00554525">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w:t>
      </w:r>
      <w:r w:rsidR="005D4FB4">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w:t>
      </w:r>
      <w:r w:rsidRPr="00320583">
        <w:lastRenderedPageBreak/>
        <w:t>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94" type="#_x0000_t75" style="width:10.1pt;height:10.9pt" o:ole="">
            <v:imagedata r:id="rId357" o:title=""/>
          </v:shape>
          <o:OLEObject Type="Embed" ProgID="Equation.DSMT4" ShapeID="_x0000_i1194" DrawAspect="Content" ObjectID="_1802808720" r:id="rId358"/>
        </w:object>
      </w:r>
      <w:r w:rsidRPr="00842780">
        <w:rPr>
          <w:rFonts w:hint="eastAsia"/>
        </w:rPr>
        <w:t>，使得系统达到稳定状态，并且对于代价函数：</w:t>
      </w:r>
    </w:p>
    <w:p w14:paraId="2A4D256F" w14:textId="2F87A039" w:rsidR="00FC0CA2" w:rsidRPr="00BF0107" w:rsidRDefault="00FC0CA2" w:rsidP="00BF0107">
      <w:pPr>
        <w:pStyle w:val="mathTYPE"/>
      </w:pPr>
      <w:r w:rsidRPr="00BF0107">
        <w:tab/>
      </w:r>
      <w:r w:rsidR="00B30774" w:rsidRPr="00BF0107">
        <w:object w:dxaOrig="2420" w:dyaOrig="760" w14:anchorId="0428473D">
          <v:shape id="_x0000_i1195" type="#_x0000_t75" style="width:121.45pt;height:37.75pt" o:ole="">
            <v:imagedata r:id="rId359" o:title=""/>
          </v:shape>
          <o:OLEObject Type="Embed" ProgID="Equation.DSMT4" ShapeID="_x0000_i1195" DrawAspect="Content" ObjectID="_1802808721" r:id="rId36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96" type="#_x0000_t75" style="width:29.95pt;height:15.95pt" o:ole="">
            <v:imagedata r:id="rId361" o:title=""/>
          </v:shape>
          <o:OLEObject Type="Embed" ProgID="Equation.DSMT4" ShapeID="_x0000_i1196" DrawAspect="Content" ObjectID="_1802808722" r:id="rId362"/>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97" type="#_x0000_t75" style="width:29.95pt;height:14pt" o:ole="">
            <v:imagedata r:id="rId363" o:title=""/>
          </v:shape>
          <o:OLEObject Type="Embed" ProgID="Equation.DSMT4" ShapeID="_x0000_i1197" DrawAspect="Content" ObjectID="_1802808723" r:id="rId364"/>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1198" type="#_x0000_t75" style="width:10.9pt;height:13.25pt" o:ole="">
            <v:imagedata r:id="rId365" o:title=""/>
          </v:shape>
          <o:OLEObject Type="Embed" ProgID="Equation.DSMT4" ShapeID="_x0000_i1198" DrawAspect="Content" ObjectID="_1802808724" r:id="rId366"/>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2070BE78" w:rsidR="00C00E97" w:rsidRPr="00BF0107" w:rsidRDefault="00C00E97" w:rsidP="00BF0107">
      <w:pPr>
        <w:pStyle w:val="mathTYPE"/>
      </w:pPr>
      <w:r w:rsidRPr="00BF0107">
        <w:tab/>
      </w:r>
      <w:r w:rsidR="00B30774" w:rsidRPr="00BF0107">
        <w:object w:dxaOrig="2260" w:dyaOrig="620" w14:anchorId="529FD2F3">
          <v:shape id="_x0000_i1199" type="#_x0000_t75" style="width:112.85pt;height:31.15pt" o:ole="">
            <v:imagedata r:id="rId367" o:title=""/>
          </v:shape>
          <o:OLEObject Type="Embed" ProgID="Equation.DSMT4" ShapeID="_x0000_i1199" DrawAspect="Content" ObjectID="_1802808725" r:id="rId36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6" w:name="ZEqnNum225745"/>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19</w:instrText>
        </w:r>
      </w:fldSimple>
      <w:r w:rsidR="00572B9B" w:rsidRPr="00BF0107">
        <w:instrText>)</w:instrText>
      </w:r>
      <w:bookmarkEnd w:id="2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00" type="#_x0000_t75" style="width:27.25pt;height:15.95pt" o:ole="">
            <v:imagedata r:id="rId369" o:title=""/>
          </v:shape>
          <o:OLEObject Type="Embed" ProgID="Equation.DSMT4" ShapeID="_x0000_i1200" DrawAspect="Content" ObjectID="_1802808726" r:id="rId370"/>
        </w:object>
      </w:r>
      <w:r w:rsidRPr="00B30774">
        <w:t>通常选取二次型形式：</w:t>
      </w:r>
    </w:p>
    <w:p w14:paraId="73113961" w14:textId="59EEA845" w:rsidR="00C00E97" w:rsidRPr="00BF0107" w:rsidRDefault="00C00E97" w:rsidP="00BF0107">
      <w:pPr>
        <w:pStyle w:val="mathTYPE"/>
      </w:pPr>
      <w:r w:rsidRPr="00BF0107">
        <w:tab/>
      </w:r>
      <w:r w:rsidR="00B30774" w:rsidRPr="00BF0107">
        <w:object w:dxaOrig="1280" w:dyaOrig="360" w14:anchorId="686B5C9A">
          <v:shape id="_x0000_i1201" type="#_x0000_t75" style="width:64.2pt;height:17.9pt" o:ole="">
            <v:imagedata r:id="rId371" o:title=""/>
          </v:shape>
          <o:OLEObject Type="Embed" ProgID="Equation.DSMT4" ShapeID="_x0000_i1201" DrawAspect="Content" ObjectID="_1802808727" r:id="rId37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7" w:name="ZEqnNum813778"/>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0</w:instrText>
        </w:r>
      </w:fldSimple>
      <w:r w:rsidR="00572B9B" w:rsidRPr="00BF0107">
        <w:instrText>)</w:instrText>
      </w:r>
      <w:bookmarkEnd w:id="27"/>
      <w:r w:rsidR="00572B9B" w:rsidRPr="00BF0107">
        <w:fldChar w:fldCharType="end"/>
      </w:r>
    </w:p>
    <w:p w14:paraId="6C973DB7" w14:textId="7D46181B"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02" type="#_x0000_t75" style="width:61.9pt;height:14pt" o:ole="">
            <v:imagedata r:id="rId373" o:title=""/>
          </v:shape>
          <o:OLEObject Type="Embed" ProgID="Equation.DSMT4" ShapeID="_x0000_i1202" DrawAspect="Content" ObjectID="_1802808728" r:id="rId37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6C5207" w:rsidRPr="006C5207">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D2726D">
        <w:fldChar w:fldCharType="begin"/>
      </w:r>
      <w:r w:rsidR="00D2726D">
        <w:instrText xml:space="preserve"> REF ZEqnNum225745 \* Charformat \! \* MERGEFORMAT </w:instrText>
      </w:r>
      <w:r w:rsidR="00D2726D">
        <w:fldChar w:fldCharType="separate"/>
      </w:r>
      <w:r w:rsidR="006C5207" w:rsidRPr="00BF0107">
        <w:instrText>(</w:instrText>
      </w:r>
      <w:r w:rsidR="006C5207">
        <w:instrText>3</w:instrText>
      </w:r>
      <w:r w:rsidR="006C5207" w:rsidRPr="00BF0107">
        <w:instrText>.</w:instrText>
      </w:r>
      <w:r w:rsidR="006C5207">
        <w:instrText>19</w:instrText>
      </w:r>
      <w:r w:rsidR="006C5207" w:rsidRPr="00BF0107">
        <w:instrText>)</w:instrText>
      </w:r>
      <w:r w:rsidR="00D2726D">
        <w:fldChar w:fldCharType="end"/>
      </w:r>
      <w:r>
        <w:fldChar w:fldCharType="end"/>
      </w:r>
      <w:r>
        <w:rPr>
          <w:rFonts w:hint="eastAsia"/>
        </w:rPr>
        <w:t>得：</w:t>
      </w:r>
    </w:p>
    <w:p w14:paraId="2B61B323" w14:textId="6D293893" w:rsidR="00C00E97" w:rsidRPr="00BF0107" w:rsidRDefault="00C00E97" w:rsidP="00BF0107">
      <w:pPr>
        <w:pStyle w:val="mathTYPE"/>
      </w:pPr>
      <w:r w:rsidRPr="00BF0107">
        <w:tab/>
      </w:r>
      <w:r w:rsidR="00B30774" w:rsidRPr="00BF0107">
        <w:object w:dxaOrig="5460" w:dyaOrig="360" w14:anchorId="4663BA8D">
          <v:shape id="_x0000_i1203" type="#_x0000_t75" style="width:273.2pt;height:17.9pt" o:ole="">
            <v:imagedata r:id="rId375" o:title=""/>
          </v:shape>
          <o:OLEObject Type="Embed" ProgID="Equation.DSMT4" ShapeID="_x0000_i1203" DrawAspect="Content" ObjectID="_1802808729" r:id="rId3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最小化该方程，对</w:t>
      </w:r>
      <w:r w:rsidR="009A49FE" w:rsidRPr="00B30774">
        <w:object w:dxaOrig="200" w:dyaOrig="220" w14:anchorId="44D9489E">
          <v:shape id="_x0000_i1204" type="#_x0000_t75" style="width:10.1pt;height:10.9pt" o:ole="">
            <v:imagedata r:id="rId377" o:title=""/>
          </v:shape>
          <o:OLEObject Type="Embed" ProgID="Equation.DSMT4" ShapeID="_x0000_i1204" DrawAspect="Content" ObjectID="_1802808730" r:id="rId378"/>
        </w:object>
      </w:r>
      <w:r w:rsidRPr="00B30774">
        <w:t>求导</w:t>
      </w:r>
      <w:r w:rsidRPr="00B30774">
        <w:rPr>
          <w:rFonts w:hint="eastAsia"/>
        </w:rPr>
        <w:t>求得：</w:t>
      </w:r>
    </w:p>
    <w:p w14:paraId="2ACB4E0D" w14:textId="10B86AC1" w:rsidR="00C00E97" w:rsidRPr="00BF0107" w:rsidRDefault="00C00E97" w:rsidP="00BF0107">
      <w:pPr>
        <w:pStyle w:val="mathTYPE"/>
      </w:pPr>
      <w:r w:rsidRPr="00BF0107">
        <w:tab/>
      </w:r>
      <w:r w:rsidR="00B30774" w:rsidRPr="00BF0107">
        <w:object w:dxaOrig="1460" w:dyaOrig="320" w14:anchorId="02144E81">
          <v:shape id="_x0000_i1205" type="#_x0000_t75" style="width:73.15pt;height:15.95pt" o:ole="">
            <v:imagedata r:id="rId379" o:title=""/>
          </v:shape>
          <o:OLEObject Type="Embed" ProgID="Equation.DSMT4" ShapeID="_x0000_i1205" DrawAspect="Content" ObjectID="_1802808731"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06" type="#_x0000_t75" style="width:14pt;height:12.05pt" o:ole="">
            <v:imagedata r:id="rId381" o:title=""/>
          </v:shape>
          <o:OLEObject Type="Embed" ProgID="Equation.DSMT4" ShapeID="_x0000_i1206" DrawAspect="Content" ObjectID="_1802808732" r:id="rId382"/>
        </w:object>
      </w:r>
      <w:r w:rsidRPr="00B30774">
        <w:rPr>
          <w:rFonts w:hint="eastAsia"/>
        </w:rPr>
        <w:t>：</w:t>
      </w:r>
    </w:p>
    <w:p w14:paraId="3F7BD64A" w14:textId="371A2499" w:rsidR="00C00E97" w:rsidRPr="00BF0107" w:rsidRDefault="00C00E97" w:rsidP="00BF0107">
      <w:pPr>
        <w:pStyle w:val="mathTYPE"/>
      </w:pPr>
      <w:r w:rsidRPr="00BF0107">
        <w:tab/>
      </w:r>
      <w:r w:rsidR="00B30774" w:rsidRPr="00BF0107">
        <w:object w:dxaOrig="1300" w:dyaOrig="300" w14:anchorId="2DE76D20">
          <v:shape id="_x0000_i1207" type="#_x0000_t75" style="width:65.4pt;height:15.2pt" o:ole="">
            <v:imagedata r:id="rId383" o:title=""/>
          </v:shape>
          <o:OLEObject Type="Embed" ProgID="Equation.DSMT4" ShapeID="_x0000_i1207" DrawAspect="Content" ObjectID="_1802808733"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208" type="#_x0000_t75" style="width:14pt;height:12.05pt" o:ole="">
            <v:imagedata r:id="rId385" o:title=""/>
          </v:shape>
          <o:OLEObject Type="Embed" ProgID="Equation.DSMT4" ShapeID="_x0000_i1208" DrawAspect="Content" ObjectID="_1802808734" r:id="rId386"/>
        </w:object>
      </w:r>
      <w:r w:rsidRPr="00B30774">
        <w:t>，需要求解矩阵</w:t>
      </w:r>
      <w:r w:rsidR="00B30774" w:rsidRPr="00B30774">
        <w:object w:dxaOrig="260" w:dyaOrig="240" w14:anchorId="003EB5DA">
          <v:shape id="_x0000_i1209" type="#_x0000_t75" style="width:13.25pt;height:12.05pt" o:ole="">
            <v:imagedata r:id="rId387" o:title=""/>
          </v:shape>
          <o:OLEObject Type="Embed" ProgID="Equation.DSMT4" ShapeID="_x0000_i1209" DrawAspect="Content" ObjectID="_1802808735" r:id="rId388"/>
        </w:object>
      </w:r>
      <w:r w:rsidRPr="00B30774">
        <w:t>。通过将最优控制律代入状态方程和代价函数，可以得到矩阵黎卡提方程（</w:t>
      </w:r>
      <w:r w:rsidRPr="00B30774">
        <w:t>ARE, Algebraic Riccati Equation</w:t>
      </w:r>
      <w:r w:rsidRPr="00B30774">
        <w:rPr>
          <w:rFonts w:hint="eastAsia"/>
        </w:rPr>
        <w:t>）：</w:t>
      </w:r>
    </w:p>
    <w:p w14:paraId="3BEB4C47" w14:textId="6A52AF69" w:rsidR="00FC0CA2" w:rsidRPr="00BF0107" w:rsidRDefault="00FC0CA2" w:rsidP="00BF0107">
      <w:pPr>
        <w:pStyle w:val="mathTYPE"/>
      </w:pPr>
      <w:r w:rsidRPr="00BF0107">
        <w:tab/>
      </w:r>
      <w:r w:rsidR="00590BC1" w:rsidRPr="00BF0107">
        <w:object w:dxaOrig="3140" w:dyaOrig="360" w14:anchorId="42145AEE">
          <v:shape id="_x0000_i1210" type="#_x0000_t75" style="width:157.25pt;height:17.9pt" o:ole="">
            <v:imagedata r:id="rId389" o:title=""/>
          </v:shape>
          <o:OLEObject Type="Embed" ProgID="Equation.DSMT4" ShapeID="_x0000_i1210" DrawAspect="Content" ObjectID="_1802808736"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4</w:instrText>
        </w:r>
      </w:fldSimple>
      <w:r w:rsidR="00572B9B" w:rsidRPr="00BF0107">
        <w:instrText>)</w:instrText>
      </w:r>
      <w:r w:rsidR="00572B9B" w:rsidRPr="00BF0107">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11" type="#_x0000_t75" style="width:13.25pt;height:12.05pt" o:ole="">
            <v:imagedata r:id="rId391" o:title=""/>
          </v:shape>
          <o:OLEObject Type="Embed" ProgID="Equation.DSMT4" ShapeID="_x0000_i1211" DrawAspect="Content" ObjectID="_1802808737" r:id="rId392"/>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12" type="#_x0000_t75" style="width:10.9pt;height:13.25pt" o:ole="">
            <v:imagedata r:id="rId393" o:title=""/>
          </v:shape>
          <o:OLEObject Type="Embed" ProgID="Equation.DSMT4" ShapeID="_x0000_i1212" DrawAspect="Content" ObjectID="_1802808738" r:id="rId394"/>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213" type="#_x0000_t75" style="width:13.25pt;height:15.95pt" o:ole="">
            <v:imagedata r:id="rId395" o:title=""/>
          </v:shape>
          <o:OLEObject Type="Embed" ProgID="Equation.DSMT4" ShapeID="_x0000_i1213" DrawAspect="Content" ObjectID="_1802808739" r:id="rId39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14" type="#_x0000_t75" style="width:10.9pt;height:13.25pt" o:ole="">
            <v:imagedata r:id="rId397" o:title=""/>
          </v:shape>
          <o:OLEObject Type="Embed" ProgID="Equation.DSMT4" ShapeID="_x0000_i1214" DrawAspect="Content" ObjectID="_1802808740" r:id="rId398"/>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215" type="#_x0000_t75" style="width:10.9pt;height:13.25pt" o:ole="">
            <v:imagedata r:id="rId399" o:title=""/>
          </v:shape>
          <o:OLEObject Type="Embed" ProgID="Equation.DSMT4" ShapeID="_x0000_i1215" DrawAspect="Content" ObjectID="_1802808741" r:id="rId400"/>
        </w:object>
      </w:r>
      <w:r w:rsidRPr="00B5505E">
        <w:rPr>
          <w:rFonts w:hint="eastAsia"/>
        </w:rPr>
        <w:t>角在此过程中会始终使机体保持竖直状态。</w:t>
      </w:r>
    </w:p>
    <w:p w14:paraId="6E44D1A2" w14:textId="0ED12C6A" w:rsidR="005B4872" w:rsidRDefault="005B4872" w:rsidP="005B4872">
      <w:pPr>
        <w:pStyle w:val="3"/>
      </w:pPr>
      <w:r>
        <w:rPr>
          <w:rFonts w:hint="eastAsia"/>
        </w:rPr>
        <w:lastRenderedPageBreak/>
        <w:t>水平轴控制器设计</w:t>
      </w:r>
    </w:p>
    <w:p w14:paraId="1FC6DA3F" w14:textId="77777777"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01"/>
                    <a:stretch>
                      <a:fillRect/>
                    </a:stretch>
                  </pic:blipFill>
                  <pic:spPr>
                    <a:xfrm>
                      <a:off x="0" y="0"/>
                      <a:ext cx="3072390" cy="2401829"/>
                    </a:xfrm>
                    <a:prstGeom prst="rect">
                      <a:avLst/>
                    </a:prstGeom>
                  </pic:spPr>
                </pic:pic>
              </a:graphicData>
            </a:graphic>
          </wp:inline>
        </w:drawing>
      </w:r>
    </w:p>
    <w:p w14:paraId="4FD5AE1E" w14:textId="4A2ECCE6" w:rsidR="00362547" w:rsidRDefault="00362547" w:rsidP="00362547">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3</w:t>
      </w:r>
      <w:r w:rsidR="005D4FB4">
        <w:fldChar w:fldCharType="end"/>
      </w:r>
      <w:r w:rsidR="004C4674">
        <w:rPr>
          <w:rFonts w:hint="eastAsia"/>
        </w:rPr>
        <w:t>机器人横滚轴控制示意图</w:t>
      </w:r>
    </w:p>
    <w:p w14:paraId="26963CAC" w14:textId="04A0B3AF" w:rsidR="00362547" w:rsidRDefault="00362547" w:rsidP="00362547">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3</w:t>
      </w:r>
      <w:r w:rsidR="005D4FB4">
        <w:fldChar w:fldCharType="end"/>
      </w:r>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6D0E8745" w:rsidR="00454CB4" w:rsidRPr="00BF0107" w:rsidRDefault="00454CB4" w:rsidP="00BF0107">
      <w:pPr>
        <w:pStyle w:val="mathTYPE"/>
      </w:pPr>
      <w:r w:rsidRPr="00BF0107">
        <w:tab/>
      </w:r>
      <w:r w:rsidR="009A49FE" w:rsidRPr="00BF0107">
        <w:object w:dxaOrig="1700" w:dyaOrig="420" w14:anchorId="55A40C66">
          <v:shape id="_x0000_i1216" type="#_x0000_t75" style="width:85.25pt;height:21pt" o:ole="">
            <v:imagedata r:id="rId402" o:title=""/>
          </v:shape>
          <o:OLEObject Type="Embed" ProgID="Equation.DSMT4" ShapeID="_x0000_i1216" DrawAspect="Content" ObjectID="_1802808742" r:id="rId40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5</w:instrText>
        </w:r>
      </w:fldSimple>
      <w:r w:rsidR="00572B9B" w:rsidRPr="00BF0107">
        <w:instrText>)</w:instrText>
      </w:r>
      <w:r w:rsidR="00572B9B" w:rsidRPr="00BF0107">
        <w:fldChar w:fldCharType="end"/>
      </w:r>
    </w:p>
    <w:p w14:paraId="4D1C4FAD" w14:textId="61FD6DD4" w:rsidR="00454CB4" w:rsidRPr="00B64EA7" w:rsidRDefault="00454CB4" w:rsidP="00B64EA7">
      <w:pPr>
        <w:ind w:firstLine="480"/>
      </w:pPr>
      <w:r w:rsidRPr="00B64EA7">
        <w:t>其中</w:t>
      </w:r>
      <w:r w:rsidR="009A49FE" w:rsidRPr="00B64EA7">
        <w:object w:dxaOrig="360" w:dyaOrig="380" w14:anchorId="7FD24D0A">
          <v:shape id="_x0000_i1217" type="#_x0000_t75" style="width:17.9pt;height:19.45pt" o:ole="">
            <v:imagedata r:id="rId404" o:title=""/>
          </v:shape>
          <o:OLEObject Type="Embed" ProgID="Equation.DSMT4" ShapeID="_x0000_i1217" DrawAspect="Content" ObjectID="_1802808743" r:id="rId405"/>
        </w:object>
      </w:r>
      <w:r w:rsidRPr="00B64EA7">
        <w:t>和</w:t>
      </w:r>
      <w:r w:rsidR="009A49FE" w:rsidRPr="00B64EA7">
        <w:object w:dxaOrig="340" w:dyaOrig="360" w14:anchorId="755427F4">
          <v:shape id="_x0000_i1218" type="#_x0000_t75" style="width:17.5pt;height:17.9pt" o:ole="">
            <v:imagedata r:id="rId406" o:title=""/>
          </v:shape>
          <o:OLEObject Type="Embed" ProgID="Equation.DSMT4" ShapeID="_x0000_i1218" DrawAspect="Content" ObjectID="_1802808744" r:id="rId407"/>
        </w:object>
      </w:r>
      <w:r w:rsidRPr="00B64EA7">
        <w:t>分别为比例增益和微分增益，</w:t>
      </w:r>
      <w:r w:rsidR="009A49FE" w:rsidRPr="00B64EA7">
        <w:object w:dxaOrig="200" w:dyaOrig="320" w14:anchorId="38DCC7B3">
          <v:shape id="_x0000_i1219" type="#_x0000_t75" style="width:10.1pt;height:15.95pt" o:ole="">
            <v:imagedata r:id="rId408" o:title=""/>
          </v:shape>
          <o:OLEObject Type="Embed" ProgID="Equation.DSMT4" ShapeID="_x0000_i1219" DrawAspect="Content" ObjectID="_1802808745" r:id="rId409"/>
        </w:object>
      </w:r>
      <w:r w:rsidRPr="00B64EA7">
        <w:t>和</w:t>
      </w:r>
      <w:r w:rsidR="009A49FE" w:rsidRPr="00B64EA7">
        <w:object w:dxaOrig="200" w:dyaOrig="380" w14:anchorId="3705DC3B">
          <v:shape id="_x0000_i1220" type="#_x0000_t75" style="width:10.1pt;height:19.45pt" o:ole="">
            <v:imagedata r:id="rId410" o:title=""/>
          </v:shape>
          <o:OLEObject Type="Embed" ProgID="Equation.DSMT4" ShapeID="_x0000_i1220" DrawAspect="Content" ObjectID="_1802808746" r:id="rId411"/>
        </w:object>
      </w:r>
      <w:r w:rsidRPr="00B64EA7">
        <w:t>分别为横滚轴角度和横滚轴角速度。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0AF4BE34" w:rsidR="00781D4C" w:rsidRPr="00BF0107" w:rsidRDefault="00781D4C" w:rsidP="00BF0107">
      <w:pPr>
        <w:pStyle w:val="mathTYPE"/>
      </w:pPr>
      <w:r w:rsidRPr="00BF0107">
        <w:tab/>
      </w:r>
      <w:r w:rsidR="009A49FE" w:rsidRPr="00BF0107">
        <w:object w:dxaOrig="1680" w:dyaOrig="380" w14:anchorId="755004CB">
          <v:shape id="_x0000_i1221" type="#_x0000_t75" style="width:84.05pt;height:19.45pt" o:ole="">
            <v:imagedata r:id="rId412" o:title=""/>
          </v:shape>
          <o:OLEObject Type="Embed" ProgID="Equation.DSMT4" ShapeID="_x0000_i1221" DrawAspect="Content" ObjectID="_1802808747"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26</w:instrText>
        </w:r>
      </w:fldSimple>
      <w:r w:rsidR="00572B9B" w:rsidRPr="00BF0107">
        <w:instrText>)</w:instrText>
      </w:r>
      <w:r w:rsidR="00572B9B" w:rsidRPr="00BF0107">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222" type="#_x0000_t75" style="width:22.95pt;height:19.45pt" o:ole="">
            <v:imagedata r:id="rId414" o:title=""/>
          </v:shape>
          <o:OLEObject Type="Embed" ProgID="Equation.DSMT4" ShapeID="_x0000_i1222" DrawAspect="Content" ObjectID="_1802808748" r:id="rId415"/>
        </w:object>
      </w:r>
      <w:r w:rsidRPr="00B64EA7">
        <w:t>是</w:t>
      </w:r>
      <w:r w:rsidRPr="00B64EA7">
        <w:t>LQR</w:t>
      </w:r>
      <w:r w:rsidRPr="00B64EA7">
        <w:t>控制器计算出的内轮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滚角度的变化而导致机器人失去平衡。</w:t>
      </w:r>
    </w:p>
    <w:p w14:paraId="52564EFA" w14:textId="22FDC224" w:rsidR="00C23C83" w:rsidRDefault="00AB00A8" w:rsidP="00C23C83">
      <w:pPr>
        <w:pStyle w:val="3"/>
      </w:pPr>
      <w:r>
        <w:rPr>
          <w:rFonts w:hint="eastAsia"/>
        </w:rPr>
        <w:lastRenderedPageBreak/>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223" type="#_x0000_t75" style="width:31.9pt;height:19.45pt" o:ole="">
            <v:imagedata r:id="rId416" o:title=""/>
          </v:shape>
          <o:OLEObject Type="Embed" ProgID="Equation.DSMT4" ShapeID="_x0000_i1223" DrawAspect="Content" ObjectID="_1802808749" r:id="rId417"/>
        </w:object>
      </w:r>
      <w:r w:rsidRPr="00B64EA7">
        <w:rPr>
          <w:rFonts w:hint="eastAsia"/>
        </w:rPr>
        <w:t>，转向产生的惯性力</w:t>
      </w:r>
      <w:r w:rsidRPr="00B64EA7">
        <w:object w:dxaOrig="639" w:dyaOrig="360" w14:anchorId="4D7DA4A2">
          <v:shape id="_x0000_i1224" type="#_x0000_t75" style="width:31.9pt;height:17.9pt" o:ole="">
            <v:imagedata r:id="rId418" o:title=""/>
          </v:shape>
          <o:OLEObject Type="Embed" ProgID="Equation.DSMT4" ShapeID="_x0000_i1224" DrawAspect="Content" ObjectID="_1802808750" r:id="rId419"/>
        </w:object>
      </w:r>
      <w:r w:rsidRPr="00B64EA7">
        <w:rPr>
          <w:rFonts w:hint="eastAsia"/>
        </w:rPr>
        <w:t>，地面的反作用力</w:t>
      </w:r>
      <w:r w:rsidRPr="00B64EA7">
        <w:object w:dxaOrig="700" w:dyaOrig="360" w14:anchorId="6821C0FA">
          <v:shape id="_x0000_i1225" type="#_x0000_t75" style="width:35.4pt;height:17.9pt" o:ole="">
            <v:imagedata r:id="rId420" o:title=""/>
          </v:shape>
          <o:OLEObject Type="Embed" ProgID="Equation.DSMT4" ShapeID="_x0000_i1225" DrawAspect="Content" ObjectID="_1802808751" r:id="rId421"/>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1226" type="#_x0000_t75" style="width:12.05pt;height:12.05pt" o:ole="">
            <v:imagedata r:id="rId422" o:title=""/>
          </v:shape>
          <o:OLEObject Type="Embed" ProgID="Equation.DSMT4" ShapeID="_x0000_i1226" DrawAspect="Content" ObjectID="_1802808752" r:id="rId423"/>
        </w:object>
      </w:r>
      <w:r w:rsidRPr="003E3679">
        <w:t>和角速度</w:t>
      </w:r>
      <w:r>
        <w:object w:dxaOrig="240" w:dyaOrig="220" w14:anchorId="0D3CC6FA">
          <v:shape id="_x0000_i1227" type="#_x0000_t75" style="width:12.05pt;height:10.9pt" o:ole="">
            <v:imagedata r:id="rId424" o:title=""/>
          </v:shape>
          <o:OLEObject Type="Embed" ProgID="Equation.DSMT4" ShapeID="_x0000_i1227" DrawAspect="Content" ObjectID="_1802808753" r:id="rId425"/>
        </w:object>
      </w:r>
      <w:r w:rsidRPr="003E3679">
        <w:t>进行转向时，向心加速度为</w:t>
      </w:r>
      <w:r>
        <w:rPr>
          <w:rFonts w:hint="eastAsia"/>
        </w:rPr>
        <w:t>：</w:t>
      </w:r>
    </w:p>
    <w:p w14:paraId="490D6FDD" w14:textId="5805801B" w:rsidR="003E3679" w:rsidRPr="00BF0107" w:rsidRDefault="003E3679" w:rsidP="00BF0107">
      <w:pPr>
        <w:pStyle w:val="mathTYPE"/>
      </w:pPr>
      <w:r w:rsidRPr="00BF0107">
        <w:tab/>
      </w:r>
      <w:r w:rsidR="00042D3C" w:rsidRPr="00BF0107">
        <w:object w:dxaOrig="800" w:dyaOrig="360" w14:anchorId="3DB687E7">
          <v:shape id="_x0000_i1228" type="#_x0000_t75" style="width:40.1pt;height:17.9pt" o:ole="">
            <v:imagedata r:id="rId426" o:title=""/>
          </v:shape>
          <o:OLEObject Type="Embed" ProgID="Equation.DSMT4" ShapeID="_x0000_i1228" DrawAspect="Content" ObjectID="_1802808754" r:id="rId42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C5207">
          <w:rPr>
            <w:noProof/>
          </w:rPr>
          <w:instrText>3</w:instrText>
        </w:r>
      </w:fldSimple>
      <w:r w:rsidRPr="00BF0107">
        <w:instrText>.</w:instrText>
      </w:r>
      <w:fldSimple w:instr=" SEQ MTEqn \c \* Arabic \* MERGEFORMAT ">
        <w:r w:rsidR="006C5207">
          <w:rPr>
            <w:noProof/>
          </w:rPr>
          <w:instrText>27</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29" type="#_x0000_t75" style="width:9.35pt;height:10.9pt" o:ole="">
            <v:imagedata r:id="rId428" o:title=""/>
          </v:shape>
          <o:OLEObject Type="Embed" ProgID="Equation.DSMT4" ShapeID="_x0000_i1229" DrawAspect="Content" ObjectID="_1802808755" r:id="rId429"/>
        </w:object>
      </w:r>
      <w:r w:rsidRPr="00042D3C">
        <w:t>为机器人线速度</w:t>
      </w:r>
      <w:r>
        <w:rPr>
          <w:rFonts w:hint="eastAsia"/>
        </w:rPr>
        <w:t>，</w:t>
      </w:r>
      <w:r w:rsidRPr="00042D3C">
        <w:t>由此产生的惯性力可表示为</w:t>
      </w:r>
      <w:r>
        <w:rPr>
          <w:rFonts w:hint="eastAsia"/>
        </w:rPr>
        <w:t>：</w:t>
      </w:r>
    </w:p>
    <w:p w14:paraId="7ABD0A78" w14:textId="5317A456" w:rsidR="00042D3C" w:rsidRPr="00BF0107" w:rsidRDefault="00042D3C" w:rsidP="00BF0107">
      <w:pPr>
        <w:pStyle w:val="mathTYPE"/>
      </w:pPr>
      <w:r>
        <w:tab/>
      </w:r>
      <w:r w:rsidRPr="00BF0107">
        <w:object w:dxaOrig="1320" w:dyaOrig="380" w14:anchorId="408C8F51">
          <v:shape id="_x0000_i1230" type="#_x0000_t75" style="width:66.15pt;height:19.05pt" o:ole="">
            <v:imagedata r:id="rId430" o:title=""/>
          </v:shape>
          <o:OLEObject Type="Embed" ProgID="Equation.DSMT4" ShapeID="_x0000_i1230" DrawAspect="Content" ObjectID="_1802808756" r:id="rId43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C5207">
          <w:rPr>
            <w:noProof/>
          </w:rPr>
          <w:instrText>3</w:instrText>
        </w:r>
      </w:fldSimple>
      <w:r w:rsidRPr="00BF0107">
        <w:instrText>.</w:instrText>
      </w:r>
      <w:fldSimple w:instr=" SEQ MTEqn \c \* Arabic \* MERGEFORMAT ">
        <w:r w:rsidR="006C5207">
          <w:rPr>
            <w:noProof/>
          </w:rPr>
          <w:instrText>28</w:instrText>
        </w:r>
      </w:fldSimple>
      <w:r w:rsidRPr="00BF0107">
        <w:instrText>)</w:instrText>
      </w:r>
      <w:r w:rsidRPr="00BF0107">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63745AEC" w:rsidR="00042D3C" w:rsidRPr="00BF0107" w:rsidRDefault="001B3FB1" w:rsidP="00BF0107">
      <w:pPr>
        <w:pStyle w:val="mathTYPE"/>
      </w:pPr>
      <w:r w:rsidRPr="00BF0107">
        <w:tab/>
      </w:r>
      <w:r w:rsidRPr="00BF0107">
        <w:object w:dxaOrig="1680" w:dyaOrig="400" w14:anchorId="62512C03">
          <v:shape id="_x0000_i1231" type="#_x0000_t75" style="width:84.05pt;height:19.85pt" o:ole="">
            <v:imagedata r:id="rId432" o:title=""/>
          </v:shape>
          <o:OLEObject Type="Embed" ProgID="Equation.DSMT4" ShapeID="_x0000_i1231" DrawAspect="Content" ObjectID="_1802808757" r:id="rId43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C5207">
          <w:rPr>
            <w:noProof/>
          </w:rPr>
          <w:instrText>3</w:instrText>
        </w:r>
      </w:fldSimple>
      <w:r w:rsidRPr="00BF0107">
        <w:instrText>.</w:instrText>
      </w:r>
      <w:fldSimple w:instr=" SEQ MTEqn \c \* Arabic \* MERGEFORMAT ">
        <w:r w:rsidR="006C5207">
          <w:rPr>
            <w:noProof/>
          </w:rPr>
          <w:instrText>29</w:instrText>
        </w:r>
      </w:fldSimple>
      <w:r w:rsidRPr="00BF0107">
        <w:instrText>)</w:instrText>
      </w:r>
      <w:r w:rsidRPr="00BF0107">
        <w:fldChar w:fldCharType="end"/>
      </w:r>
    </w:p>
    <w:p w14:paraId="74F4EF97" w14:textId="39B62356" w:rsidR="001B3FB1" w:rsidRDefault="001B3FB1" w:rsidP="001B3FB1">
      <w:pPr>
        <w:ind w:firstLine="480"/>
      </w:pPr>
      <w:r w:rsidRPr="001B3FB1">
        <w:t>其中</w:t>
      </w:r>
      <w:r>
        <w:object w:dxaOrig="460" w:dyaOrig="360" w14:anchorId="2D9427CD">
          <v:shape id="_x0000_i1232" type="#_x0000_t75" style="width:22.95pt;height:17.9pt" o:ole="">
            <v:imagedata r:id="rId434" o:title=""/>
          </v:shape>
          <o:OLEObject Type="Embed" ProgID="Equation.DSMT4" ShapeID="_x0000_i1232" DrawAspect="Content" ObjectID="_1802808758" r:id="rId435"/>
        </w:object>
      </w:r>
      <w:r w:rsidRPr="001B3FB1">
        <w:t>为从</w:t>
      </w:r>
      <w:r w:rsidRPr="001B3FB1">
        <w:t>ZMP</w:t>
      </w:r>
      <w:r w:rsidRPr="001B3FB1">
        <w:t>点指向各受力作用点的位矢，</w:t>
      </w:r>
      <w:r>
        <w:object w:dxaOrig="260" w:dyaOrig="240" w14:anchorId="510796A6">
          <v:shape id="_x0000_i1233" type="#_x0000_t75" style="width:13.25pt;height:12.05pt" o:ole="">
            <v:imagedata r:id="rId436" o:title=""/>
          </v:shape>
          <o:OLEObject Type="Embed" ProgID="Equation.DSMT4" ShapeID="_x0000_i1233" DrawAspect="Content" ObjectID="_1802808759" r:id="rId437"/>
        </w:object>
      </w:r>
      <w:r w:rsidRPr="001B3FB1">
        <w:t>为各个力的合力。当以机器人重心为参考点时，若定义</w:t>
      </w:r>
      <w:r>
        <w:object w:dxaOrig="340" w:dyaOrig="279" w14:anchorId="18964E78">
          <v:shape id="_x0000_i1234" type="#_x0000_t75" style="width:16.75pt;height:14pt" o:ole="">
            <v:imagedata r:id="rId438" o:title=""/>
          </v:shape>
          <o:OLEObject Type="Embed" ProgID="Equation.DSMT4" ShapeID="_x0000_i1234" DrawAspect="Content" ObjectID="_1802808760" r:id="rId439"/>
        </w:object>
      </w:r>
      <w:r w:rsidRPr="001B3FB1">
        <w:t>为重心到</w:t>
      </w:r>
      <w:r w:rsidRPr="001B3FB1">
        <w:t>ZMP</w:t>
      </w:r>
      <w:r w:rsidRPr="001B3FB1">
        <w:t>的水平距离，则根据力矩平衡可得到</w:t>
      </w:r>
      <w:r>
        <w:rPr>
          <w:rFonts w:hint="eastAsia"/>
        </w:rPr>
        <w:t>：</w:t>
      </w:r>
    </w:p>
    <w:p w14:paraId="2A58BAEA" w14:textId="2CCE4AD9" w:rsidR="001B3FB1" w:rsidRPr="00BF0107" w:rsidRDefault="001B3FB1" w:rsidP="00BF0107">
      <w:pPr>
        <w:pStyle w:val="mathTYPE"/>
      </w:pPr>
      <w:r w:rsidRPr="00BF0107">
        <w:tab/>
      </w:r>
      <w:r w:rsidRPr="00BF0107">
        <w:object w:dxaOrig="1620" w:dyaOrig="360" w14:anchorId="62B5611E">
          <v:shape id="_x0000_i1235" type="#_x0000_t75" style="width:80.95pt;height:17.9pt" o:ole="">
            <v:imagedata r:id="rId440" o:title=""/>
          </v:shape>
          <o:OLEObject Type="Embed" ProgID="Equation.DSMT4" ShapeID="_x0000_i1235" DrawAspect="Content" ObjectID="_1802808761" r:id="rId44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C5207">
          <w:rPr>
            <w:noProof/>
          </w:rPr>
          <w:instrText>3</w:instrText>
        </w:r>
      </w:fldSimple>
      <w:r w:rsidRPr="00BF0107">
        <w:instrText>.</w:instrText>
      </w:r>
      <w:fldSimple w:instr=" SEQ MTEqn \c \* Arabic \* MERGEFORMAT ">
        <w:r w:rsidR="006C5207">
          <w:rPr>
            <w:noProof/>
          </w:rPr>
          <w:instrText>30</w:instrText>
        </w:r>
      </w:fldSimple>
      <w:r w:rsidRPr="00BF0107">
        <w:instrText>)</w:instrText>
      </w:r>
      <w:r w:rsidRPr="00BF0107">
        <w:fldChar w:fldCharType="end"/>
      </w:r>
    </w:p>
    <w:p w14:paraId="172FEFB7" w14:textId="2067B0D4" w:rsidR="009C77E7" w:rsidRDefault="009C77E7" w:rsidP="009C77E7">
      <w:pPr>
        <w:ind w:firstLine="480"/>
      </w:pPr>
      <w:r>
        <w:rPr>
          <w:rFonts w:hint="eastAsia"/>
        </w:rPr>
        <w:t>其中</w:t>
      </w:r>
      <w:r>
        <w:object w:dxaOrig="340" w:dyaOrig="279" w14:anchorId="788D4B24">
          <v:shape id="_x0000_i1236" type="#_x0000_t75" style="width:16.75pt;height:14pt" o:ole="">
            <v:imagedata r:id="rId442" o:title=""/>
          </v:shape>
          <o:OLEObject Type="Embed" ProgID="Equation.DSMT4" ShapeID="_x0000_i1236" DrawAspect="Content" ObjectID="_1802808762" r:id="rId443"/>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073C6648"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37" type="#_x0000_t75" style="width:10.9pt;height:13.25pt" o:ole="">
            <v:imagedata r:id="rId444" o:title=""/>
          </v:shape>
          <o:OLEObject Type="Embed" ProgID="Equation.DSMT4" ShapeID="_x0000_i1237" DrawAspect="Content" ObjectID="_1802808763" r:id="rId445"/>
        </w:object>
      </w:r>
      <w:r w:rsidR="001B55C0">
        <w:rPr>
          <w:rFonts w:hint="eastAsia"/>
        </w:rPr>
        <w:t>轴</w:t>
      </w:r>
      <w:r w:rsidR="001B55C0" w:rsidRPr="001B55C0">
        <w:t>方向、重力在</w:t>
      </w:r>
      <w:r w:rsidR="001B55C0">
        <w:object w:dxaOrig="180" w:dyaOrig="200" w14:anchorId="36ABFC11">
          <v:shape id="_x0000_i1238" type="#_x0000_t75" style="width:9.35pt;height:10.1pt" o:ole="">
            <v:imagedata r:id="rId446" o:title=""/>
          </v:shape>
          <o:OLEObject Type="Embed" ProgID="Equation.DSMT4" ShapeID="_x0000_i1238" DrawAspect="Content" ObjectID="_1802808764" r:id="rId447"/>
        </w:object>
      </w:r>
      <w:r w:rsidR="001B55C0" w:rsidRPr="001B55C0">
        <w:t>负方向（如图）。若机器人向内侧倾斜角度为</w:t>
      </w:r>
      <w:r w:rsidR="001B55C0">
        <w:object w:dxaOrig="200" w:dyaOrig="320" w14:anchorId="53EA9EFD">
          <v:shape id="_x0000_i1239" type="#_x0000_t75" style="width:10.1pt;height:15.95pt" o:ole="">
            <v:imagedata r:id="rId448" o:title=""/>
          </v:shape>
          <o:OLEObject Type="Embed" ProgID="Equation.DSMT4" ShapeID="_x0000_i1239" DrawAspect="Content" ObjectID="_1802808765" r:id="rId449"/>
        </w:object>
      </w:r>
      <w:r w:rsidR="001B55C0" w:rsidRPr="001B55C0">
        <w:t>，则几何上要求合力与机体</w:t>
      </w:r>
      <w:r w:rsidR="001B55C0" w:rsidRPr="001B55C0">
        <w:lastRenderedPageBreak/>
        <w:t>倾斜方向一致，亦即合力的方向与机体绕横滚轴的倾斜方向重合。</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50"/>
                    <a:stretch>
                      <a:fillRect/>
                    </a:stretch>
                  </pic:blipFill>
                  <pic:spPr>
                    <a:xfrm>
                      <a:off x="0" y="0"/>
                      <a:ext cx="5400040" cy="2253615"/>
                    </a:xfrm>
                    <a:prstGeom prst="rect">
                      <a:avLst/>
                    </a:prstGeom>
                  </pic:spPr>
                </pic:pic>
              </a:graphicData>
            </a:graphic>
          </wp:inline>
        </w:drawing>
      </w:r>
    </w:p>
    <w:p w14:paraId="4E7F6144" w14:textId="7DA3F3F0" w:rsidR="003C6320" w:rsidRDefault="003C6320" w:rsidP="003C6320">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4</w:t>
      </w:r>
      <w:r w:rsidR="005D4FB4">
        <w:fldChar w:fldCharType="end"/>
      </w:r>
      <w:r w:rsidR="00894F6E">
        <w:rPr>
          <w:rFonts w:hint="eastAsia"/>
        </w:rPr>
        <w:t>通过调整机器人横滚角使机器人倾角与合力方向相同</w:t>
      </w:r>
    </w:p>
    <w:p w14:paraId="7A0D55E0" w14:textId="6AF7F11E" w:rsidR="007E5EE5" w:rsidRPr="003E3679" w:rsidRDefault="003C6320" w:rsidP="003C6320">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4</w:t>
      </w:r>
      <w:r w:rsidR="005D4FB4">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40" type="#_x0000_t75" style="width:21pt;height:17.9pt" o:ole="">
            <v:imagedata r:id="rId451" o:title=""/>
          </v:shape>
          <o:OLEObject Type="Embed" ProgID="Equation.DSMT4" ShapeID="_x0000_i1240" DrawAspect="Content" ObjectID="_1802808766" r:id="rId452"/>
        </w:object>
      </w:r>
      <w:r>
        <w:rPr>
          <w:rFonts w:hint="eastAsia"/>
        </w:rPr>
        <w:t>为：</w:t>
      </w:r>
    </w:p>
    <w:p w14:paraId="35F1316E" w14:textId="2E4D0BD6" w:rsidR="001B55C0" w:rsidRPr="00BF0107" w:rsidRDefault="001B55C0" w:rsidP="00BF0107">
      <w:pPr>
        <w:pStyle w:val="mathTYPE"/>
      </w:pPr>
      <w:r w:rsidRPr="00BF0107">
        <w:tab/>
      </w:r>
      <w:r w:rsidR="001C14FA" w:rsidRPr="00BF0107">
        <w:object w:dxaOrig="4880" w:dyaOrig="760" w14:anchorId="52EB3829">
          <v:shape id="_x0000_i1241" type="#_x0000_t75" style="width:244.4pt;height:37.75pt" o:ole="">
            <v:imagedata r:id="rId453" o:title=""/>
          </v:shape>
          <o:OLEObject Type="Embed" ProgID="Equation.DSMT4" ShapeID="_x0000_i1241" DrawAspect="Content" ObjectID="_1802808767" r:id="rId45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C5207">
          <w:rPr>
            <w:noProof/>
          </w:rPr>
          <w:instrText>3</w:instrText>
        </w:r>
      </w:fldSimple>
      <w:r w:rsidRPr="00BF0107">
        <w:instrText>.</w:instrText>
      </w:r>
      <w:fldSimple w:instr=" SEQ MTEqn \c \* Arabic \* MERGEFORMAT ">
        <w:r w:rsidR="006C5207">
          <w:rPr>
            <w:noProof/>
          </w:rPr>
          <w:instrText>31</w:instrText>
        </w:r>
      </w:fldSimple>
      <w:r w:rsidRPr="00BF0107">
        <w:instrText>)</w:instrText>
      </w:r>
      <w:r w:rsidRPr="00BF0107">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1242" type="#_x0000_t75" style="width:10.1pt;height:15.95pt" o:ole="">
            <v:imagedata r:id="rId448" o:title=""/>
          </v:shape>
          <o:OLEObject Type="Embed" ProgID="Equation.DSMT4" ShapeID="_x0000_i1242" DrawAspect="Content" ObjectID="_1802808768" r:id="rId455"/>
        </w:object>
      </w:r>
      <w:r w:rsidRPr="008B0974">
        <w:t>需满足</w:t>
      </w:r>
      <w:r>
        <w:rPr>
          <w:rFonts w:hint="eastAsia"/>
        </w:rPr>
        <w:t>：</w:t>
      </w:r>
    </w:p>
    <w:p w14:paraId="7DA74CC0" w14:textId="559E023C" w:rsidR="008B0974" w:rsidRPr="00BF0107" w:rsidRDefault="008B0974" w:rsidP="00BF0107">
      <w:pPr>
        <w:pStyle w:val="mathTYPE"/>
      </w:pPr>
      <w:r w:rsidRPr="00BF0107">
        <w:tab/>
      </w:r>
      <w:r w:rsidR="00BD4666" w:rsidRPr="00BF0107">
        <w:object w:dxaOrig="2000" w:dyaOrig="680" w14:anchorId="0F53BEA0">
          <v:shape id="_x0000_i1243" type="#_x0000_t75" style="width:100pt;height:34.25pt" o:ole="">
            <v:imagedata r:id="rId456" o:title=""/>
          </v:shape>
          <o:OLEObject Type="Embed" ProgID="Equation.DSMT4" ShapeID="_x0000_i1243" DrawAspect="Content" ObjectID="_1802808769" r:id="rId45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C5207">
          <w:rPr>
            <w:noProof/>
          </w:rPr>
          <w:instrText>3</w:instrText>
        </w:r>
      </w:fldSimple>
      <w:r w:rsidRPr="00BF0107">
        <w:instrText>.</w:instrText>
      </w:r>
      <w:fldSimple w:instr=" SEQ MTEqn \c \* Arabic \* MERGEFORMAT ">
        <w:r w:rsidR="006C5207">
          <w:rPr>
            <w:noProof/>
          </w:rPr>
          <w:instrText>32</w:instrText>
        </w:r>
      </w:fldSimple>
      <w:r w:rsidRPr="00BF0107">
        <w:instrText>)</w:instrText>
      </w:r>
      <w:r w:rsidRPr="00BF0107">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滚角度</w:t>
      </w:r>
      <w:r w:rsidR="009A49FE" w:rsidRPr="00B64EA7">
        <w:object w:dxaOrig="200" w:dyaOrig="320" w14:anchorId="56729F2F">
          <v:shape id="_x0000_i1244" type="#_x0000_t75" style="width:10.1pt;height:15.95pt" o:ole="">
            <v:imagedata r:id="rId458" o:title=""/>
          </v:shape>
          <o:OLEObject Type="Embed" ProgID="Equation.DSMT4" ShapeID="_x0000_i1244" DrawAspect="Content" ObjectID="_1802808770" r:id="rId459"/>
        </w:object>
      </w:r>
      <w:r w:rsidR="003D4045" w:rsidRPr="00B64EA7">
        <w:t>的变化来调整</w:t>
      </w:r>
      <w:r w:rsidR="003D4045" w:rsidRPr="00B64EA7">
        <w:t>ZMP</w:t>
      </w:r>
      <w:r w:rsidR="003D4045" w:rsidRPr="00B64EA7">
        <w:t>的位置。设定横滚角度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滚角度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以内轮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45" type="#_x0000_t75" style="width:19.45pt;height:13.25pt" o:ole="">
            <v:imagedata r:id="rId460" o:title=""/>
          </v:shape>
          <o:OLEObject Type="Embed" ProgID="Equation.DSMT4" ShapeID="_x0000_i1245" DrawAspect="Content" ObjectID="_1802808771" r:id="rId46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6597A2E6" w:rsidR="00F923D0" w:rsidRPr="00F923D0" w:rsidRDefault="00F923D0" w:rsidP="00F223F7">
      <w:pPr>
        <w:ind w:firstLine="480"/>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状态下，内轮抬升角、机体俯仰角等状态变量的实际数值作为新的零点进行线性化处理。对系统状态变量做如下变换：</w:t>
      </w:r>
    </w:p>
    <w:p w14:paraId="21E4CD1A" w14:textId="2F9BD0D8" w:rsidR="00F923D0" w:rsidRPr="00BF0107" w:rsidRDefault="00F923D0" w:rsidP="00BF0107">
      <w:pPr>
        <w:pStyle w:val="mathTYPE"/>
      </w:pPr>
      <w:r w:rsidRPr="00BF0107">
        <w:tab/>
      </w:r>
      <w:r w:rsidR="009A49FE" w:rsidRPr="00BF0107">
        <w:object w:dxaOrig="1040" w:dyaOrig="360" w14:anchorId="4BB26BAC">
          <v:shape id="_x0000_i1246" type="#_x0000_t75" style="width:52.15pt;height:17.9pt" o:ole="">
            <v:imagedata r:id="rId462" o:title=""/>
          </v:shape>
          <o:OLEObject Type="Embed" ProgID="Equation.DSMT4" ShapeID="_x0000_i1246" DrawAspect="Content" ObjectID="_1802808772" r:id="rId4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3</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47" type="#_x0000_t75" style="width:13.25pt;height:17.9pt" o:ole="">
            <v:imagedata r:id="rId464" o:title=""/>
          </v:shape>
          <o:OLEObject Type="Embed" ProgID="Equation.DSMT4" ShapeID="_x0000_i1247" DrawAspect="Content" ObjectID="_1802808773" r:id="rId465"/>
        </w:object>
      </w:r>
      <w:r w:rsidRPr="00490714">
        <w:t>表示站立状态下的平衡状态向量。在这一新的平衡点处，对非线性模型进行一阶泰勒展开，可以得到：</w:t>
      </w:r>
    </w:p>
    <w:p w14:paraId="6B7A6C26" w14:textId="4CE9F690" w:rsidR="00F923D0" w:rsidRPr="00BF0107" w:rsidRDefault="00F923D0" w:rsidP="00BF0107">
      <w:pPr>
        <w:pStyle w:val="mathTYPE"/>
      </w:pPr>
      <w:r w:rsidRPr="00BF0107">
        <w:tab/>
      </w:r>
      <w:r w:rsidR="00490714" w:rsidRPr="00BF0107">
        <w:object w:dxaOrig="1380" w:dyaOrig="380" w14:anchorId="1A917B09">
          <v:shape id="_x0000_i1248" type="#_x0000_t75" style="width:68.9pt;height:19.45pt" o:ole="">
            <v:imagedata r:id="rId466" o:title=""/>
          </v:shape>
          <o:OLEObject Type="Embed" ProgID="Equation.DSMT4" ShapeID="_x0000_i1248" DrawAspect="Content" ObjectID="_1802808774" r:id="rId4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4</w:instrText>
        </w:r>
      </w:fldSimple>
      <w:r w:rsidR="00572B9B" w:rsidRPr="00BF0107">
        <w:instrText>)</w:instrText>
      </w:r>
      <w:r w:rsidR="00572B9B" w:rsidRPr="00BF0107">
        <w:fldChar w:fldCharType="end"/>
      </w:r>
    </w:p>
    <w:p w14:paraId="3427D21F" w14:textId="20E558D5" w:rsidR="00F923D0" w:rsidRPr="00490714" w:rsidRDefault="00490714" w:rsidP="00490714">
      <w:pPr>
        <w:ind w:firstLine="480"/>
      </w:pPr>
      <w:r>
        <w:object w:dxaOrig="260" w:dyaOrig="240" w14:anchorId="364C9EB9">
          <v:shape id="_x0000_i1249" type="#_x0000_t75" style="width:13.25pt;height:12.05pt" o:ole="">
            <v:imagedata r:id="rId468" o:title=""/>
          </v:shape>
          <o:OLEObject Type="Embed" ProgID="Equation.DSMT4" ShapeID="_x0000_i1249" DrawAspect="Content" ObjectID="_1802808775" r:id="rId469"/>
        </w:object>
      </w:r>
      <w:r w:rsidR="00F923D0" w:rsidRPr="00490714">
        <w:t>其中矩阵</w:t>
      </w:r>
      <w:r w:rsidRPr="00490714">
        <w:object w:dxaOrig="300" w:dyaOrig="360" w14:anchorId="5AE6A956">
          <v:shape id="_x0000_i1250" type="#_x0000_t75" style="width:15.2pt;height:17.9pt" o:ole="">
            <v:imagedata r:id="rId470" o:title=""/>
          </v:shape>
          <o:OLEObject Type="Embed" ProgID="Equation.DSMT4" ShapeID="_x0000_i1250" DrawAspect="Content" ObjectID="_1802808776" r:id="rId471"/>
        </w:object>
      </w:r>
      <w:r w:rsidR="00F923D0" w:rsidRPr="00490714">
        <w:t>和</w:t>
      </w:r>
      <w:r w:rsidRPr="00490714">
        <w:object w:dxaOrig="300" w:dyaOrig="360" w14:anchorId="18601428">
          <v:shape id="_x0000_i1251" type="#_x0000_t75" style="width:15.2pt;height:17.9pt" o:ole="">
            <v:imagedata r:id="rId472" o:title=""/>
          </v:shape>
          <o:OLEObject Type="Embed" ProgID="Equation.DSMT4" ShapeID="_x0000_i1251" DrawAspect="Content" ObjectID="_1802808777" r:id="rId473"/>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52" type="#_x0000_t75" style="width:13.25pt;height:15.95pt" o:ole="">
            <v:imagedata r:id="rId474" o:title=""/>
          </v:shape>
          <o:OLEObject Type="Embed" ProgID="Equation.DSMT4" ShapeID="_x0000_i1252" DrawAspect="Content" ObjectID="_1802808778" r:id="rId475"/>
        </w:object>
      </w:r>
      <w:r w:rsidR="00F923D0" w:rsidRPr="00490714">
        <w:rPr>
          <w:rFonts w:hint="eastAsia"/>
        </w:rPr>
        <w:t>和</w:t>
      </w:r>
      <w:r w:rsidR="00F923D0" w:rsidRPr="00490714">
        <w:t>输入权重矩阵</w:t>
      </w:r>
      <w:r w:rsidRPr="00490714">
        <w:object w:dxaOrig="240" w:dyaOrig="240" w14:anchorId="2816DBB1">
          <v:shape id="_x0000_i1253" type="#_x0000_t75" style="width:12.05pt;height:12.05pt" o:ole="">
            <v:imagedata r:id="rId476" o:title=""/>
          </v:shape>
          <o:OLEObject Type="Embed" ProgID="Equation.DSMT4" ShapeID="_x0000_i1253" DrawAspect="Content" ObjectID="_1802808779" r:id="rId477"/>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54" type="#_x0000_t75" style="width:15.95pt;height:17.9pt" o:ole="">
            <v:imagedata r:id="rId478" o:title=""/>
          </v:shape>
          <o:OLEObject Type="Embed" ProgID="Equation.DSMT4" ShapeID="_x0000_i1254" DrawAspect="Content" ObjectID="_1802808780" r:id="rId479"/>
        </w:object>
      </w:r>
      <w:r w:rsidR="00F923D0" w:rsidRPr="00490714">
        <w:rPr>
          <w:rFonts w:hint="eastAsia"/>
        </w:rPr>
        <w:t>。</w:t>
      </w:r>
    </w:p>
    <w:p w14:paraId="51E352FB" w14:textId="56C7424E" w:rsidR="00F923D0"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角达到预设的阈值附近，系统会平滑切换使用新的反馈增益</w:t>
      </w:r>
      <w:r w:rsidR="00133141" w:rsidRPr="00133141">
        <w:object w:dxaOrig="320" w:dyaOrig="360" w14:anchorId="71019EFF">
          <v:shape id="_x0000_i1255" type="#_x0000_t75" style="width:15.95pt;height:17.9pt" o:ole="">
            <v:imagedata r:id="rId480" o:title=""/>
          </v:shape>
          <o:OLEObject Type="Embed" ProgID="Equation.DSMT4" ShapeID="_x0000_i1255" DrawAspect="Content" ObjectID="_1802808781" r:id="rId481"/>
        </w:object>
      </w:r>
      <w:r w:rsidRPr="00133141">
        <w:t>而不是原始坐姿状态下的反馈增益</w:t>
      </w:r>
      <w:r w:rsidR="00133141" w:rsidRPr="00133141">
        <w:object w:dxaOrig="279" w:dyaOrig="240" w14:anchorId="373597DE">
          <v:shape id="_x0000_i1256" type="#_x0000_t75" style="width:14pt;height:12.05pt" o:ole="">
            <v:imagedata r:id="rId482" o:title=""/>
          </v:shape>
          <o:OLEObject Type="Embed" ProgID="Equation.DSMT4" ShapeID="_x0000_i1256" DrawAspect="Content" ObjectID="_1802808782" r:id="rId483"/>
        </w:object>
      </w:r>
      <w:r w:rsidRPr="00133141">
        <w:t>。这种切换可以通过增益调度策略实现，确保整个姿态转换过程中控制输出的连续性和稳定性。</w:t>
      </w:r>
      <w:r w:rsidR="00B54632" w:rsidRPr="00133141">
        <w:rPr>
          <w:rFonts w:hint="eastAsia"/>
        </w:rPr>
        <w:t>具体的站立过程演示如</w:t>
      </w:r>
      <w:r w:rsidR="00B54632" w:rsidRPr="00133141">
        <w:fldChar w:fldCharType="begin"/>
      </w:r>
      <w:r w:rsidR="00B54632" w:rsidRPr="00133141">
        <w:instrText xml:space="preserve"> </w:instrText>
      </w:r>
      <w:r w:rsidR="00B54632" w:rsidRPr="00133141">
        <w:rPr>
          <w:rFonts w:hint="eastAsia"/>
        </w:rPr>
        <w:instrText>REF _Ref190785076 \h</w:instrText>
      </w:r>
      <w:r w:rsidR="00B54632" w:rsidRPr="00133141">
        <w:instrText xml:space="preserve"> </w:instrText>
      </w:r>
      <w:r w:rsidR="00B54632" w:rsidRPr="00133141">
        <w:fldChar w:fldCharType="separate"/>
      </w:r>
      <w:r w:rsidR="006C5207">
        <w:rPr>
          <w:rFonts w:hint="eastAsia"/>
          <w:b/>
          <w:bCs/>
        </w:rPr>
        <w:t>错误</w:t>
      </w:r>
      <w:r w:rsidR="006C5207">
        <w:rPr>
          <w:rFonts w:hint="eastAsia"/>
          <w:b/>
          <w:bCs/>
        </w:rPr>
        <w:t>!</w:t>
      </w:r>
      <w:r w:rsidR="006C5207">
        <w:rPr>
          <w:rFonts w:hint="eastAsia"/>
          <w:b/>
          <w:bCs/>
        </w:rPr>
        <w:t>未找到引用源。</w:t>
      </w:r>
      <w:r w:rsidR="00B54632" w:rsidRPr="00133141">
        <w:fldChar w:fldCharType="end"/>
      </w:r>
      <w:r w:rsidR="00B54632" w:rsidRPr="00133141">
        <w:rPr>
          <w:rFonts w:hint="eastAsia"/>
        </w:rPr>
        <w:t>所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484"/>
                    <a:stretch>
                      <a:fillRect/>
                    </a:stretch>
                  </pic:blipFill>
                  <pic:spPr>
                    <a:xfrm>
                      <a:off x="0" y="0"/>
                      <a:ext cx="5400040" cy="1224915"/>
                    </a:xfrm>
                    <a:prstGeom prst="rect">
                      <a:avLst/>
                    </a:prstGeom>
                  </pic:spPr>
                </pic:pic>
              </a:graphicData>
            </a:graphic>
          </wp:inline>
        </w:drawing>
      </w:r>
    </w:p>
    <w:p w14:paraId="139F94E8" w14:textId="3A0A7039" w:rsidR="00AD7E37" w:rsidRDefault="00AD7E37" w:rsidP="00AD7E37">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5</w:t>
      </w:r>
      <w:r w:rsidR="005D4FB4">
        <w:fldChar w:fldCharType="end"/>
      </w:r>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040A4CB1" w:rsidR="00AD7E37" w:rsidRPr="00B613F4" w:rsidRDefault="00AD7E37" w:rsidP="00AD7E37">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5</w:t>
      </w:r>
      <w:r w:rsidR="005D4FB4">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485"/>
                    <a:stretch>
                      <a:fillRect/>
                    </a:stretch>
                  </pic:blipFill>
                  <pic:spPr>
                    <a:xfrm>
                      <a:off x="0" y="0"/>
                      <a:ext cx="5400040" cy="1296670"/>
                    </a:xfrm>
                    <a:prstGeom prst="rect">
                      <a:avLst/>
                    </a:prstGeom>
                  </pic:spPr>
                </pic:pic>
              </a:graphicData>
            </a:graphic>
          </wp:inline>
        </w:drawing>
      </w:r>
    </w:p>
    <w:p w14:paraId="4BEF1FA2" w14:textId="0B9B5327" w:rsidR="00AD7E37" w:rsidRDefault="00AD7E37" w:rsidP="00AD7E37">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6</w:t>
      </w:r>
      <w:r w:rsidR="005D4FB4">
        <w:fldChar w:fldCharType="end"/>
      </w:r>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3D64DAE9" w:rsidR="005208DD" w:rsidRPr="00B613F4" w:rsidRDefault="00AD7E37" w:rsidP="005208DD">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6</w:t>
      </w:r>
      <w:r w:rsidR="005D4FB4">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4CD1AF2" w14:textId="3D963045" w:rsidR="006B74A8" w:rsidRDefault="006B74A8" w:rsidP="006B74A8">
      <w:pPr>
        <w:pStyle w:val="af2"/>
        <w:rPr>
          <w:rFonts w:hint="eastAsia"/>
        </w:rPr>
      </w:pPr>
      <w:r>
        <w:rPr>
          <w:rFonts w:hint="eastAsia"/>
        </w:rPr>
        <w:drawing>
          <wp:inline distT="0" distB="0" distL="0" distR="0" wp14:anchorId="45C68FF9" wp14:editId="793FC2A7">
            <wp:extent cx="5400040" cy="1406525"/>
            <wp:effectExtent l="0" t="0" r="0" b="3175"/>
            <wp:docPr id="20805848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84834" name="图片 2080584834"/>
                    <pic:cNvPicPr/>
                  </pic:nvPicPr>
                  <pic:blipFill>
                    <a:blip r:embed="rId486"/>
                    <a:stretch>
                      <a:fillRect/>
                    </a:stretch>
                  </pic:blipFill>
                  <pic:spPr>
                    <a:xfrm>
                      <a:off x="0" y="0"/>
                      <a:ext cx="5400040" cy="1406525"/>
                    </a:xfrm>
                    <a:prstGeom prst="rect">
                      <a:avLst/>
                    </a:prstGeom>
                  </pic:spPr>
                </pic:pic>
              </a:graphicData>
            </a:graphic>
          </wp:inline>
        </w:drawing>
      </w:r>
    </w:p>
    <w:p w14:paraId="024DE0E6" w14:textId="64DAA8C8" w:rsidR="00B54632" w:rsidRPr="00B613F4" w:rsidRDefault="00B54632" w:rsidP="00B613F4">
      <w:pPr>
        <w:pStyle w:val="af4"/>
      </w:pPr>
      <w:r w:rsidRPr="00B613F4">
        <w:rPr>
          <w:rFonts w:hint="eastAsia"/>
        </w:rPr>
        <w:t>图</w:t>
      </w:r>
      <w:r w:rsidRPr="00B613F4">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7</w:t>
      </w:r>
      <w:r w:rsidR="005D4FB4">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7</w:t>
      </w:r>
      <w:r w:rsidR="005D4FB4">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257" type="#_x0000_t75" style="width:24.5pt;height:17.9pt" o:ole="">
            <v:imagedata r:id="rId487" o:title=""/>
          </v:shape>
          <o:OLEObject Type="Embed" ProgID="Equation.DSMT4" ShapeID="_x0000_i1257" DrawAspect="Content" ObjectID="_1802808783" r:id="rId488"/>
        </w:object>
      </w:r>
      <w:r w:rsidRPr="006B5275">
        <w:t>与外轮的角速度</w:t>
      </w:r>
      <w:r w:rsidR="009A49FE" w:rsidRPr="006B5275">
        <w:object w:dxaOrig="420" w:dyaOrig="380" w14:anchorId="7360309F">
          <v:shape id="_x0000_i1258" type="#_x0000_t75" style="width:21pt;height:19.45pt" o:ole="">
            <v:imagedata r:id="rId489" o:title=""/>
          </v:shape>
          <o:OLEObject Type="Embed" ProgID="Equation.DSMT4" ShapeID="_x0000_i1258" DrawAspect="Content" ObjectID="_1802808784" r:id="rId490"/>
        </w:object>
      </w:r>
      <w:r w:rsidRPr="006B5275">
        <w:t>和</w:t>
      </w:r>
      <w:r w:rsidR="009A49FE" w:rsidRPr="006B5275">
        <w:object w:dxaOrig="520" w:dyaOrig="380" w14:anchorId="4D2C563A">
          <v:shape id="_x0000_i1259" type="#_x0000_t75" style="width:25.7pt;height:19.45pt" o:ole="">
            <v:imagedata r:id="rId491" o:title=""/>
          </v:shape>
          <o:OLEObject Type="Embed" ProgID="Equation.DSMT4" ShapeID="_x0000_i1259" DrawAspect="Content" ObjectID="_1802808785" r:id="rId492"/>
        </w:object>
      </w:r>
      <w:r w:rsidRPr="006B5275">
        <w:t>存在如下关系：</w:t>
      </w:r>
    </w:p>
    <w:p w14:paraId="3975EF97" w14:textId="06D6CCD7" w:rsidR="006B07F8" w:rsidRPr="00BF0107" w:rsidRDefault="006B07F8" w:rsidP="00BF0107">
      <w:pPr>
        <w:pStyle w:val="mathTYPE"/>
      </w:pPr>
      <w:r w:rsidRPr="00BF0107">
        <w:tab/>
      </w:r>
      <w:r w:rsidR="00FF59EA" w:rsidRPr="00BF0107">
        <w:object w:dxaOrig="2299" w:dyaOrig="620" w14:anchorId="49C10F33">
          <v:shape id="_x0000_i1260" type="#_x0000_t75" style="width:115.2pt;height:31.15pt" o:ole="">
            <v:imagedata r:id="rId493" o:title=""/>
          </v:shape>
          <o:OLEObject Type="Embed" ProgID="Equation.DSMT4" ShapeID="_x0000_i1260" DrawAspect="Content" ObjectID="_1802808786" r:id="rId4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5</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261" type="#_x0000_t75" style="width:12.05pt;height:12.05pt" o:ole="">
            <v:imagedata r:id="rId495" o:title=""/>
          </v:shape>
          <o:OLEObject Type="Embed" ProgID="Equation.DSMT4" ShapeID="_x0000_i1261" DrawAspect="Content" ObjectID="_1802808787" r:id="rId496"/>
        </w:object>
      </w:r>
      <w:r w:rsidRPr="001F5B59">
        <w:t>是外轮半径，</w:t>
      </w:r>
      <w:r w:rsidR="009A49FE" w:rsidRPr="001F5B59">
        <w:object w:dxaOrig="440" w:dyaOrig="380" w14:anchorId="48B40EA5">
          <v:shape id="_x0000_i1262" type="#_x0000_t75" style="width:22.2pt;height:19.45pt" o:ole="">
            <v:imagedata r:id="rId497" o:title=""/>
          </v:shape>
          <o:OLEObject Type="Embed" ProgID="Equation.DSMT4" ShapeID="_x0000_i1262" DrawAspect="Content" ObjectID="_1802808788" r:id="rId498"/>
        </w:object>
      </w:r>
      <w:r w:rsidRPr="001F5B59">
        <w:t>和</w:t>
      </w:r>
      <w:r w:rsidR="009A49FE" w:rsidRPr="001F5B59">
        <w:object w:dxaOrig="520" w:dyaOrig="380" w14:anchorId="08323232">
          <v:shape id="_x0000_i1263" type="#_x0000_t75" style="width:25.7pt;height:19.45pt" o:ole="">
            <v:imagedata r:id="rId499" o:title=""/>
          </v:shape>
          <o:OLEObject Type="Embed" ProgID="Equation.DSMT4" ShapeID="_x0000_i1263" DrawAspect="Content" ObjectID="_1802808789" r:id="rId500"/>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2A8157" w:rsidR="00E137DC" w:rsidRPr="00BF0107" w:rsidRDefault="00E137DC" w:rsidP="00BF0107">
      <w:pPr>
        <w:pStyle w:val="mathTYPE"/>
      </w:pPr>
      <w:r w:rsidRPr="00BF0107">
        <w:tab/>
      </w:r>
      <w:r w:rsidR="00727BE8" w:rsidRPr="00BF0107">
        <w:object w:dxaOrig="2280" w:dyaOrig="760" w14:anchorId="23894B8E">
          <v:shape id="_x0000_i1264" type="#_x0000_t75" style="width:114.4pt;height:37.75pt" o:ole="">
            <v:imagedata r:id="rId501" o:title=""/>
          </v:shape>
          <o:OLEObject Type="Embed" ProgID="Equation.DSMT4" ShapeID="_x0000_i1264" DrawAspect="Content" ObjectID="_1802808790" r:id="rId5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6</w:instrText>
        </w:r>
      </w:fldSimple>
      <w:r w:rsidR="00572B9B" w:rsidRPr="00BF0107">
        <w:instrText>)</w:instrText>
      </w:r>
      <w:r w:rsidR="00572B9B" w:rsidRPr="00BF0107">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265" type="#_x0000_t75" style="width:25.7pt;height:19.45pt" o:ole="">
            <v:imagedata r:id="rId503" o:title=""/>
          </v:shape>
          <o:OLEObject Type="Embed" ProgID="Equation.DSMT4" ShapeID="_x0000_i1265" DrawAspect="Content" ObjectID="_1802808791" r:id="rId504"/>
        </w:object>
      </w:r>
      <w:r w:rsidRPr="001F5B59">
        <w:t>是上一时刻预测的状态</w:t>
      </w:r>
      <w:r w:rsidRPr="001F5B59">
        <w:rPr>
          <w:rFonts w:hint="eastAsia"/>
        </w:rPr>
        <w:t>，</w:t>
      </w:r>
      <w:r w:rsidR="001F5B59" w:rsidRPr="001F5B59">
        <w:object w:dxaOrig="260" w:dyaOrig="260" w14:anchorId="0C76B598">
          <v:shape id="_x0000_i1266" type="#_x0000_t75" style="width:13.25pt;height:13.25pt" o:ole="">
            <v:imagedata r:id="rId505" o:title=""/>
          </v:shape>
          <o:OLEObject Type="Embed" ProgID="Equation.DSMT4" ShapeID="_x0000_i1266" DrawAspect="Content" ObjectID="_1802808792" r:id="rId506"/>
        </w:object>
      </w:r>
      <w:r w:rsidRPr="001F5B59">
        <w:t>是状态转移矩阵，描述了系统动态</w:t>
      </w:r>
      <w:r w:rsidRPr="001F5B59">
        <w:rPr>
          <w:rFonts w:hint="eastAsia"/>
        </w:rPr>
        <w:t>，</w:t>
      </w:r>
      <w:r w:rsidR="001F5B59" w:rsidRPr="001F5B59">
        <w:object w:dxaOrig="240" w:dyaOrig="240" w14:anchorId="7CFFC983">
          <v:shape id="_x0000_i1267" type="#_x0000_t75" style="width:12.05pt;height:12.05pt" o:ole="">
            <v:imagedata r:id="rId507" o:title=""/>
          </v:shape>
          <o:OLEObject Type="Embed" ProgID="Equation.DSMT4" ShapeID="_x0000_i1267" DrawAspect="Content" ObjectID="_1802808793" r:id="rId508"/>
        </w:object>
      </w:r>
      <w:r w:rsidRPr="001F5B59">
        <w:t>是控制矩阵，表示控制输入</w:t>
      </w:r>
      <w:r w:rsidR="009A49FE" w:rsidRPr="001F5B59">
        <w:object w:dxaOrig="279" w:dyaOrig="360" w14:anchorId="0D1F7FA7">
          <v:shape id="_x0000_i1268" type="#_x0000_t75" style="width:14pt;height:17.9pt" o:ole="">
            <v:imagedata r:id="rId509" o:title=""/>
          </v:shape>
          <o:OLEObject Type="Embed" ProgID="Equation.DSMT4" ShapeID="_x0000_i1268" DrawAspect="Content" ObjectID="_1802808794" r:id="rId510"/>
        </w:object>
      </w:r>
      <w:r w:rsidRPr="001F5B59">
        <w:t>对系统状态的影响</w:t>
      </w:r>
      <w:r w:rsidRPr="001F5B59">
        <w:rPr>
          <w:rFonts w:hint="eastAsia"/>
        </w:rPr>
        <w:t>，</w:t>
      </w:r>
      <w:r w:rsidR="001F5B59" w:rsidRPr="001F5B59">
        <w:object w:dxaOrig="240" w:dyaOrig="279" w14:anchorId="2ACA7177">
          <v:shape id="_x0000_i1269" type="#_x0000_t75" style="width:12.05pt;height:14pt" o:ole="">
            <v:imagedata r:id="rId511" o:title=""/>
          </v:shape>
          <o:OLEObject Type="Embed" ProgID="Equation.DSMT4" ShapeID="_x0000_i1269" DrawAspect="Content" ObjectID="_1802808795" r:id="rId512"/>
        </w:object>
      </w:r>
      <w:r w:rsidRPr="001F5B59">
        <w:t>是观测矩阵，表示如何将状态转化为测量值</w:t>
      </w:r>
      <w:r w:rsidR="009A49FE" w:rsidRPr="001F5B59">
        <w:object w:dxaOrig="300" w:dyaOrig="360" w14:anchorId="297B3EEB">
          <v:shape id="_x0000_i1270" type="#_x0000_t75" style="width:15.2pt;height:17.9pt" o:ole="">
            <v:imagedata r:id="rId513" o:title=""/>
          </v:shape>
          <o:OLEObject Type="Embed" ProgID="Equation.DSMT4" ShapeID="_x0000_i1270" DrawAspect="Content" ObjectID="_1802808796" r:id="rId514"/>
        </w:object>
      </w:r>
      <w:r w:rsidRPr="001F5B59">
        <w:rPr>
          <w:rFonts w:hint="eastAsia"/>
        </w:rPr>
        <w:t>，</w:t>
      </w:r>
      <w:r w:rsidR="009A49FE" w:rsidRPr="001F5B59">
        <w:object w:dxaOrig="260" w:dyaOrig="360" w14:anchorId="3066C8B7">
          <v:shape id="_x0000_i1271" type="#_x0000_t75" style="width:13.25pt;height:17.9pt" o:ole="">
            <v:imagedata r:id="rId515" o:title=""/>
          </v:shape>
          <o:OLEObject Type="Embed" ProgID="Equation.DSMT4" ShapeID="_x0000_i1271" DrawAspect="Content" ObjectID="_1802808797" r:id="rId516"/>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匀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72" type="#_x0000_t75" style="width:22.2pt;height:15.95pt" o:ole="">
            <v:imagedata r:id="rId517" o:title=""/>
          </v:shape>
          <o:OLEObject Type="Embed" ProgID="Equation.DSMT4" ShapeID="_x0000_i1272" DrawAspect="Content" ObjectID="_1802808798" r:id="rId518"/>
        </w:object>
      </w:r>
      <w:r w:rsidR="00AF7FBC" w:rsidRPr="001F5B59">
        <w:rPr>
          <w:rFonts w:hint="eastAsia"/>
        </w:rPr>
        <w:t>，位置为</w:t>
      </w:r>
      <w:r w:rsidR="009A49FE" w:rsidRPr="001F5B59">
        <w:object w:dxaOrig="460" w:dyaOrig="320" w14:anchorId="167FA2D8">
          <v:shape id="_x0000_i1273" type="#_x0000_t75" style="width:22.95pt;height:15.95pt" o:ole="">
            <v:imagedata r:id="rId519" o:title=""/>
          </v:shape>
          <o:OLEObject Type="Embed" ProgID="Equation.DSMT4" ShapeID="_x0000_i1273" DrawAspect="Content" ObjectID="_1802808799" r:id="rId520"/>
        </w:object>
      </w:r>
      <w:r w:rsidR="00AF7FBC" w:rsidRPr="001F5B59">
        <w:rPr>
          <w:rFonts w:hint="eastAsia"/>
        </w:rPr>
        <w:t>，加</w:t>
      </w:r>
      <w:r w:rsidR="00AF7FBC" w:rsidRPr="001F5B59">
        <w:rPr>
          <w:rFonts w:hint="eastAsia"/>
        </w:rPr>
        <w:lastRenderedPageBreak/>
        <w:t>速度为</w:t>
      </w:r>
      <w:r w:rsidR="009A49FE" w:rsidRPr="001F5B59">
        <w:object w:dxaOrig="460" w:dyaOrig="320" w14:anchorId="7C3F6C99">
          <v:shape id="_x0000_i1274" type="#_x0000_t75" style="width:22.95pt;height:15.95pt" o:ole="">
            <v:imagedata r:id="rId521" o:title=""/>
          </v:shape>
          <o:OLEObject Type="Embed" ProgID="Equation.DSMT4" ShapeID="_x0000_i1274" DrawAspect="Content" ObjectID="_1802808800" r:id="rId522"/>
        </w:object>
      </w:r>
      <w:r w:rsidR="00AF7FBC" w:rsidRPr="001F5B59">
        <w:rPr>
          <w:rFonts w:hint="eastAsia"/>
        </w:rPr>
        <w:t>，</w:t>
      </w:r>
      <w:r w:rsidR="00AF7FBC" w:rsidRPr="001F5B59">
        <w:t>根据匀加速运动的基本公式，</w:t>
      </w:r>
      <w:r w:rsidR="00886388" w:rsidRPr="001F5B59">
        <w:t>本文</w:t>
      </w:r>
      <w:r w:rsidR="00AF7FBC" w:rsidRPr="001F5B59">
        <w:t>可以得到以下关系</w:t>
      </w:r>
      <w:r w:rsidR="00AF7FBC" w:rsidRPr="001F5B59">
        <w:rPr>
          <w:rFonts w:hint="eastAsia"/>
        </w:rPr>
        <w:t>：</w:t>
      </w:r>
    </w:p>
    <w:p w14:paraId="4962202D" w14:textId="42DA2A9A" w:rsidR="00AF7FBC" w:rsidRPr="00BF0107" w:rsidRDefault="00AF7FBC" w:rsidP="00BF0107">
      <w:pPr>
        <w:pStyle w:val="mathTYPE"/>
      </w:pPr>
      <w:r w:rsidRPr="00BF0107">
        <w:tab/>
      </w:r>
      <w:r w:rsidR="009A49FE" w:rsidRPr="00BF0107">
        <w:object w:dxaOrig="1380" w:dyaOrig="360" w14:anchorId="44765333">
          <v:shape id="_x0000_i1275" type="#_x0000_t75" style="width:68.9pt;height:17.9pt" o:ole="">
            <v:imagedata r:id="rId523" o:title=""/>
          </v:shape>
          <o:OLEObject Type="Embed" ProgID="Equation.DSMT4" ShapeID="_x0000_i1275" DrawAspect="Content" ObjectID="_1802808801" r:id="rId5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7</w:instrText>
        </w:r>
      </w:fldSimple>
      <w:r w:rsidR="00572B9B" w:rsidRPr="00BF0107">
        <w:instrText>)</w:instrText>
      </w:r>
      <w:r w:rsidR="00572B9B" w:rsidRPr="00BF0107">
        <w:fldChar w:fldCharType="end"/>
      </w:r>
    </w:p>
    <w:p w14:paraId="71D96DE1" w14:textId="565488C5" w:rsidR="00AF7FBC" w:rsidRPr="00BF0107" w:rsidRDefault="00AF7FBC" w:rsidP="00BF0107">
      <w:pPr>
        <w:pStyle w:val="mathTYPE"/>
      </w:pPr>
      <w:r w:rsidRPr="00BF0107">
        <w:tab/>
      </w:r>
      <w:r w:rsidR="009A49FE" w:rsidRPr="00BF0107">
        <w:object w:dxaOrig="2100" w:dyaOrig="620" w14:anchorId="134FA8D1">
          <v:shape id="_x0000_i1276" type="#_x0000_t75" style="width:105.1pt;height:31.15pt" o:ole="">
            <v:imagedata r:id="rId525" o:title=""/>
          </v:shape>
          <o:OLEObject Type="Embed" ProgID="Equation.DSMT4" ShapeID="_x0000_i1276" DrawAspect="Content" ObjectID="_1802808802" r:id="rId5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C5207">
          <w:rPr>
            <w:noProof/>
          </w:rPr>
          <w:instrText>3</w:instrText>
        </w:r>
      </w:fldSimple>
      <w:r w:rsidR="00572B9B" w:rsidRPr="00BF0107">
        <w:instrText>.</w:instrText>
      </w:r>
      <w:fldSimple w:instr=" SEQ MTEqn \c \* Arabic \* MERGEFORMAT ">
        <w:r w:rsidR="006C5207">
          <w:rPr>
            <w:noProof/>
          </w:rPr>
          <w:instrText>38</w:instrText>
        </w:r>
      </w:fldSimple>
      <w:r w:rsidR="00572B9B" w:rsidRPr="00BF0107">
        <w:instrText>)</w:instrText>
      </w:r>
      <w:r w:rsidR="00572B9B" w:rsidRPr="00BF0107">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1277" type="#_x0000_t75" style="width:13.25pt;height:17.9pt" o:ole="">
            <v:imagedata r:id="rId527" o:title=""/>
          </v:shape>
          <o:OLEObject Type="Embed" ProgID="Equation.DSMT4" ShapeID="_x0000_i1277" DrawAspect="Content" ObjectID="_1802808803" r:id="rId528"/>
        </w:object>
      </w:r>
      <w:r w:rsidRPr="001F5B59">
        <w:t>和</w:t>
      </w:r>
      <w:r w:rsidR="009A49FE" w:rsidRPr="001F5B59">
        <w:object w:dxaOrig="260" w:dyaOrig="360" w14:anchorId="2374CE0E">
          <v:shape id="_x0000_i1278" type="#_x0000_t75" style="width:13.25pt;height:17.9pt" o:ole="">
            <v:imagedata r:id="rId529" o:title=""/>
          </v:shape>
          <o:OLEObject Type="Embed" ProgID="Equation.DSMT4" ShapeID="_x0000_i1278" DrawAspect="Content" ObjectID="_1802808804" r:id="rId530"/>
        </w:object>
      </w:r>
      <w:r w:rsidRPr="001F5B59">
        <w:t>分别是初始速度和初始位置，</w:t>
      </w:r>
      <w:r w:rsidR="009A49FE" w:rsidRPr="001F5B59">
        <w:object w:dxaOrig="200" w:dyaOrig="220" w14:anchorId="3DC7918C">
          <v:shape id="_x0000_i1279" type="#_x0000_t75" style="width:10.1pt;height:10.9pt" o:ole="">
            <v:imagedata r:id="rId531" o:title=""/>
          </v:shape>
          <o:OLEObject Type="Embed" ProgID="Equation.DSMT4" ShapeID="_x0000_i1279" DrawAspect="Content" ObjectID="_1802808805" r:id="rId532"/>
        </w:object>
      </w:r>
      <w:r w:rsidRPr="001F5B59">
        <w:t>为常数加速度。机器人的加速度</w:t>
      </w:r>
      <w:r w:rsidR="009A49FE" w:rsidRPr="001F5B59">
        <w:object w:dxaOrig="460" w:dyaOrig="320" w14:anchorId="02DE5497">
          <v:shape id="_x0000_i1280" type="#_x0000_t75" style="width:22.95pt;height:15.95pt" o:ole="">
            <v:imagedata r:id="rId533" o:title=""/>
          </v:shape>
          <o:OLEObject Type="Embed" ProgID="Equation.DSMT4" ShapeID="_x0000_i1280" DrawAspect="Content" ObjectID="_1802808806" r:id="rId534"/>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1E65A547" w:rsidR="00821C41" w:rsidRPr="0005332F" w:rsidRDefault="00821C41" w:rsidP="0005332F">
      <w:pPr>
        <w:pStyle w:val="mathTYPE"/>
      </w:pPr>
      <w:r w:rsidRPr="0005332F">
        <w:tab/>
      </w:r>
      <w:r w:rsidR="001F5B59" w:rsidRPr="0005332F">
        <w:object w:dxaOrig="1340" w:dyaOrig="720" w14:anchorId="4E3B1C7D">
          <v:shape id="_x0000_i1281" type="#_x0000_t75" style="width:67.35pt;height:36.2pt" o:ole="">
            <v:imagedata r:id="rId535" o:title=""/>
          </v:shape>
          <o:OLEObject Type="Embed" ProgID="Equation.DSMT4" ShapeID="_x0000_i1281" DrawAspect="Content" ObjectID="_1802808807" r:id="rId5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39</w:instrText>
        </w:r>
      </w:fldSimple>
      <w:r w:rsidR="00572B9B" w:rsidRPr="0005332F">
        <w:instrText>)</w:instrText>
      </w:r>
      <w:r w:rsidR="00572B9B" w:rsidRPr="0005332F">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282" type="#_x0000_t75" style="width:13.25pt;height:13.25pt" o:ole="">
            <v:imagedata r:id="rId537" o:title=""/>
          </v:shape>
          <o:OLEObject Type="Embed" ProgID="Equation.DSMT4" ShapeID="_x0000_i1282" DrawAspect="Content" ObjectID="_1802808808" r:id="rId538"/>
        </w:object>
      </w:r>
      <w:r w:rsidRPr="001F5B59">
        <w:t>描述了系统的动态演变，控制矩阵</w:t>
      </w:r>
      <w:r w:rsidR="001F5B59" w:rsidRPr="001F5B59">
        <w:object w:dxaOrig="240" w:dyaOrig="240" w14:anchorId="565ADE24">
          <v:shape id="_x0000_i1283" type="#_x0000_t75" style="width:12.05pt;height:12.05pt" o:ole="">
            <v:imagedata r:id="rId539" o:title=""/>
          </v:shape>
          <o:OLEObject Type="Embed" ProgID="Equation.DSMT4" ShapeID="_x0000_i1283" DrawAspect="Content" ObjectID="_1802808809" r:id="rId540"/>
        </w:object>
      </w:r>
      <w:r w:rsidRPr="001F5B59">
        <w:t>描述了加速度对状态的影响。对于匀加速模型，状态转移矩阵和控制矩阵分别为：</w:t>
      </w:r>
    </w:p>
    <w:p w14:paraId="2DEA9B09" w14:textId="0503CF04" w:rsidR="00821C41" w:rsidRPr="0005332F" w:rsidRDefault="00821C41" w:rsidP="0005332F">
      <w:pPr>
        <w:pStyle w:val="mathTYPE"/>
      </w:pPr>
      <w:r w:rsidRPr="0005332F">
        <w:tab/>
      </w:r>
      <w:r w:rsidR="001F5B59" w:rsidRPr="0005332F">
        <w:object w:dxaOrig="2540" w:dyaOrig="999" w14:anchorId="4315F203">
          <v:shape id="_x0000_i1284" type="#_x0000_t75" style="width:127.25pt;height:49.8pt" o:ole="">
            <v:imagedata r:id="rId541" o:title=""/>
          </v:shape>
          <o:OLEObject Type="Embed" ProgID="Equation.DSMT4" ShapeID="_x0000_i1284" DrawAspect="Content" ObjectID="_1802808810" r:id="rId54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40</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85" type="#_x0000_t75" style="width:15.2pt;height:14pt" o:ole="">
            <v:imagedata r:id="rId543" o:title=""/>
          </v:shape>
          <o:OLEObject Type="Embed" ProgID="Equation.DSMT4" ShapeID="_x0000_i1285" DrawAspect="Content" ObjectID="_1802808811" r:id="rId544"/>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286" type="#_x0000_t75" style="width:22.2pt;height:15.95pt" o:ole="">
            <v:imagedata r:id="rId545" o:title=""/>
          </v:shape>
          <o:OLEObject Type="Embed" ProgID="Equation.DSMT4" ShapeID="_x0000_i1286" DrawAspect="Content" ObjectID="_1802808812" r:id="rId546"/>
        </w:object>
      </w:r>
      <w:r w:rsidRPr="001F5B59">
        <w:t>由加速度计和轮速计提供，测量方程为：</w:t>
      </w:r>
    </w:p>
    <w:p w14:paraId="025F4C61" w14:textId="599D157B" w:rsidR="00E7766A" w:rsidRPr="0005332F" w:rsidRDefault="00E7766A" w:rsidP="0005332F">
      <w:pPr>
        <w:pStyle w:val="mathTYPE"/>
      </w:pPr>
      <w:r w:rsidRPr="0005332F">
        <w:tab/>
      </w:r>
      <w:r w:rsidR="009A49FE" w:rsidRPr="0005332F">
        <w:object w:dxaOrig="1900" w:dyaOrig="720" w14:anchorId="5A630F81">
          <v:shape id="_x0000_i1287" type="#_x0000_t75" style="width:94.95pt;height:36.2pt" o:ole="">
            <v:imagedata r:id="rId547" o:title=""/>
          </v:shape>
          <o:OLEObject Type="Embed" ProgID="Equation.DSMT4" ShapeID="_x0000_i1287" DrawAspect="Content" ObjectID="_1802808813" r:id="rId54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41</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88" type="#_x0000_t75" style="width:22.95pt;height:15.95pt" o:ole="">
            <v:imagedata r:id="rId549" o:title=""/>
          </v:shape>
          <o:OLEObject Type="Embed" ProgID="Equation.DSMT4" ShapeID="_x0000_i1288" DrawAspect="Content" ObjectID="_1802808814" r:id="rId550"/>
        </w:object>
      </w:r>
      <w:r w:rsidRPr="001F5B59">
        <w:t>是加速度计测量的加速度，</w:t>
      </w:r>
      <w:r w:rsidR="009A49FE" w:rsidRPr="001F5B59">
        <w:object w:dxaOrig="440" w:dyaOrig="320" w14:anchorId="25CA9CFB">
          <v:shape id="_x0000_i1289" type="#_x0000_t75" style="width:22.2pt;height:15.95pt" o:ole="">
            <v:imagedata r:id="rId551" o:title=""/>
          </v:shape>
          <o:OLEObject Type="Embed" ProgID="Equation.DSMT4" ShapeID="_x0000_i1289" DrawAspect="Content" ObjectID="_1802808815" r:id="rId552"/>
        </w:object>
      </w:r>
      <w:r w:rsidRPr="001F5B59">
        <w:t>是轮速计测量的速度，</w:t>
      </w:r>
      <w:r w:rsidR="009A49FE" w:rsidRPr="001F5B59">
        <w:object w:dxaOrig="480" w:dyaOrig="320" w14:anchorId="57247D8C">
          <v:shape id="_x0000_i1290" type="#_x0000_t75" style="width:24.15pt;height:15.95pt" o:ole="">
            <v:imagedata r:id="rId553" o:title=""/>
          </v:shape>
          <o:OLEObject Type="Embed" ProgID="Equation.DSMT4" ShapeID="_x0000_i1290" DrawAspect="Content" ObjectID="_1802808816" r:id="rId554"/>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3AC8B63" w:rsidR="00D6414E" w:rsidRPr="0005332F" w:rsidRDefault="00D6414E" w:rsidP="0005332F">
      <w:pPr>
        <w:pStyle w:val="mathTYPE"/>
      </w:pPr>
      <w:r>
        <w:tab/>
      </w:r>
      <w:r w:rsidR="001F5B59" w:rsidRPr="0005332F">
        <w:object w:dxaOrig="2520" w:dyaOrig="760" w14:anchorId="040C755D">
          <v:shape id="_x0000_i1291" type="#_x0000_t75" style="width:126.1pt;height:37.75pt" o:ole="">
            <v:imagedata r:id="rId555" o:title=""/>
          </v:shape>
          <o:OLEObject Type="Embed" ProgID="Equation.DSMT4" ShapeID="_x0000_i1291" DrawAspect="Content" ObjectID="_1802808817" r:id="rId55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42</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92" type="#_x0000_t75" style="width:31.15pt;height:19.45pt" o:ole="">
            <v:imagedata r:id="rId557" o:title=""/>
          </v:shape>
          <o:OLEObject Type="Embed" ProgID="Equation.DSMT4" ShapeID="_x0000_i1292" DrawAspect="Content" ObjectID="_1802808818" r:id="rId558"/>
        </w:object>
      </w:r>
      <w:r w:rsidRPr="00952281">
        <w:t>为预测状态</w:t>
      </w:r>
      <w:r w:rsidRPr="00952281">
        <w:rPr>
          <w:rFonts w:hint="eastAsia"/>
        </w:rPr>
        <w:t>，</w:t>
      </w:r>
      <w:r w:rsidR="00952281" w:rsidRPr="00952281">
        <w:object w:dxaOrig="620" w:dyaOrig="360" w14:anchorId="1810E661">
          <v:shape id="_x0000_i1293" type="#_x0000_t75" style="width:31.15pt;height:17.9pt" o:ole="">
            <v:imagedata r:id="rId559" o:title=""/>
          </v:shape>
          <o:OLEObject Type="Embed" ProgID="Equation.DSMT4" ShapeID="_x0000_i1293" DrawAspect="Content" ObjectID="_1802808819" r:id="rId560"/>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94" type="#_x0000_t75" style="width:13.25pt;height:15.95pt" o:ole="">
            <v:imagedata r:id="rId561" o:title=""/>
          </v:shape>
          <o:OLEObject Type="Embed" ProgID="Equation.DSMT4" ShapeID="_x0000_i1294" DrawAspect="Content" ObjectID="_1802808820" r:id="rId562"/>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1AC42AB9" w:rsidR="00FA5130" w:rsidRPr="0005332F" w:rsidRDefault="00392DA8" w:rsidP="0005332F">
      <w:pPr>
        <w:pStyle w:val="mathTYPE"/>
      </w:pPr>
      <w:r>
        <w:tab/>
      </w:r>
      <w:r w:rsidR="00087424" w:rsidRPr="0005332F">
        <w:object w:dxaOrig="3440" w:dyaOrig="1180" w14:anchorId="3EB9C371">
          <v:shape id="_x0000_i1295" type="#_x0000_t75" style="width:172pt;height:59.55pt" o:ole="">
            <v:imagedata r:id="rId563" o:title=""/>
          </v:shape>
          <o:OLEObject Type="Embed" ProgID="Equation.DSMT4" ShapeID="_x0000_i1295" DrawAspect="Content" ObjectID="_1802808821" r:id="rId56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43</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296" type="#_x0000_t75" style="width:25.7pt;height:15.95pt" o:ole="">
            <v:imagedata r:id="rId565" o:title=""/>
          </v:shape>
          <o:OLEObject Type="Embed" ProgID="Equation.DSMT4" ShapeID="_x0000_i1296" DrawAspect="Content" ObjectID="_1802808822" r:id="rId566"/>
        </w:object>
      </w:r>
      <w:r w:rsidRPr="007914CC">
        <w:t>是卡尔曼增益</w:t>
      </w:r>
      <w:r w:rsidRPr="007914CC">
        <w:rPr>
          <w:rFonts w:hint="eastAsia"/>
        </w:rPr>
        <w:t>，</w:t>
      </w:r>
      <w:r w:rsidR="007914CC" w:rsidRPr="007914CC">
        <w:object w:dxaOrig="240" w:dyaOrig="279" w14:anchorId="04575304">
          <v:shape id="_x0000_i1297" type="#_x0000_t75" style="width:12.05pt;height:14pt" o:ole="">
            <v:imagedata r:id="rId567" o:title=""/>
          </v:shape>
          <o:OLEObject Type="Embed" ProgID="Equation.DSMT4" ShapeID="_x0000_i1297" DrawAspect="Content" ObjectID="_1802808823" r:id="rId568"/>
        </w:object>
      </w:r>
      <w:r w:rsidRPr="007914CC">
        <w:t>是测量矩阵</w:t>
      </w:r>
      <w:r w:rsidRPr="007914CC">
        <w:rPr>
          <w:rFonts w:hint="eastAsia"/>
        </w:rPr>
        <w:t>，</w:t>
      </w:r>
      <w:r w:rsidR="007914CC" w:rsidRPr="007914CC">
        <w:object w:dxaOrig="240" w:dyaOrig="240" w14:anchorId="24F61F80">
          <v:shape id="_x0000_i1298" type="#_x0000_t75" style="width:12.05pt;height:12.05pt" o:ole="">
            <v:imagedata r:id="rId569" o:title=""/>
          </v:shape>
          <o:OLEObject Type="Embed" ProgID="Equation.DSMT4" ShapeID="_x0000_i1298" DrawAspect="Content" ObjectID="_1802808824" r:id="rId570"/>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0"/>
      </w:pPr>
      <w:r w:rsidRPr="001D772E">
        <w:lastRenderedPageBreak/>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59FD0591" w:rsidR="001A2368" w:rsidRPr="007914CC" w:rsidRDefault="001A2368" w:rsidP="001A2368">
      <w:pPr>
        <w:ind w:firstLineChars="0" w:firstLine="420"/>
      </w:pPr>
      <w:r>
        <w:rPr>
          <w:rFonts w:hint="eastAsia"/>
        </w:rPr>
        <w:t>在验证卡尔曼滤波器设计合理性实验中，我们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71"/>
                    <a:stretch>
                      <a:fillRect/>
                    </a:stretch>
                  </pic:blipFill>
                  <pic:spPr>
                    <a:xfrm>
                      <a:off x="0" y="0"/>
                      <a:ext cx="5274310" cy="2788920"/>
                    </a:xfrm>
                    <a:prstGeom prst="rect">
                      <a:avLst/>
                    </a:prstGeom>
                  </pic:spPr>
                </pic:pic>
              </a:graphicData>
            </a:graphic>
          </wp:inline>
        </w:drawing>
      </w:r>
    </w:p>
    <w:p w14:paraId="3A0E5D23" w14:textId="76E88FB1" w:rsidR="001A2368" w:rsidRPr="00DA0AA3" w:rsidRDefault="001A2368" w:rsidP="001A2368">
      <w:pPr>
        <w:pStyle w:val="af4"/>
        <w:ind w:firstLine="480"/>
      </w:pPr>
      <w:bookmarkStart w:id="28" w:name="_Ref19149139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8</w:t>
      </w:r>
      <w:r w:rsidR="005D4FB4">
        <w:fldChar w:fldCharType="end"/>
      </w:r>
      <w:bookmarkStart w:id="29" w:name="OLE_LINK1"/>
      <w:bookmarkEnd w:id="28"/>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29"/>
    </w:p>
    <w:p w14:paraId="5417E97F" w14:textId="103AA169" w:rsidR="001A2368" w:rsidRDefault="001A2368" w:rsidP="001A2368">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8</w:t>
      </w:r>
      <w:r w:rsidR="005D4FB4">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0"/>
      </w:pPr>
    </w:p>
    <w:p w14:paraId="053721CC" w14:textId="2422B5C7" w:rsidR="00C00E97" w:rsidRDefault="00C00E97" w:rsidP="00C00E97">
      <w:pPr>
        <w:pStyle w:val="2"/>
        <w:spacing w:before="156" w:after="156"/>
      </w:pPr>
      <w:r>
        <w:rPr>
          <w:rFonts w:hint="eastAsia"/>
        </w:rPr>
        <w:lastRenderedPageBreak/>
        <w:t>倒地恢复控制</w:t>
      </w:r>
    </w:p>
    <w:p w14:paraId="4A9BE809" w14:textId="77777777" w:rsidR="00860394" w:rsidRDefault="00514685" w:rsidP="001D772E">
      <w:pPr>
        <w:ind w:firstLine="480"/>
      </w:pPr>
      <w:r w:rsidRPr="00514685">
        <w:t>在双轮机器人实际运行中，由于地面摩擦、重心分布等因素，机器人可能发生翻覆，其倾覆情况可分为四种：坐姿、俯卧、跨轮和侧翻。</w:t>
      </w:r>
    </w:p>
    <w:p w14:paraId="335E2100" w14:textId="14A6F057" w:rsidR="001D772E" w:rsidRDefault="00514685" w:rsidP="001D772E">
      <w:pPr>
        <w:ind w:firstLine="480"/>
        <w:rPr>
          <w:rFonts w:hint="eastAsia"/>
        </w:rPr>
      </w:pPr>
      <w:r w:rsidRPr="00514685">
        <w:t>对于坐姿、俯卧和跨轮这三种状态，由于重心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w:t>
      </w:r>
      <w:r w:rsidR="00860394">
        <w:rPr>
          <w:rFonts w:hint="eastAsia"/>
        </w:rPr>
        <w:t>移动速度，</w:t>
      </w:r>
      <w:r w:rsidR="00860394">
        <w:rPr>
          <w:rFonts w:hint="eastAsia"/>
        </w:rPr>
        <w:t>导致起身过程不稳定。</w:t>
      </w:r>
    </w:p>
    <w:p w14:paraId="75BF95CE" w14:textId="3673A0B9" w:rsidR="00514685" w:rsidRDefault="00514685" w:rsidP="001D772E">
      <w:pPr>
        <w:ind w:firstLine="480"/>
        <w:rPr>
          <w:rFonts w:hint="eastAsia"/>
        </w:rPr>
      </w:pPr>
      <w:r w:rsidRPr="00514685">
        <w:t>而对于侧翻情况，由于重心分布的限制，大多数双轮平衡机器人难以在滚动轴方向产生足够的转动力矩，从而无法调整重心位置以恢复平衡。相比之下，轮圈腿式平衡机器人能够通过调整两个俯仰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9</w:t>
      </w:r>
      <w:r w:rsidR="00887646">
        <w:fldChar w:fldCharType="end"/>
      </w:r>
      <w:r w:rsidR="00887646">
        <w:rPr>
          <w:rFonts w:hint="eastAsia"/>
        </w:rPr>
        <w:t>所示</w:t>
      </w:r>
      <w:r w:rsidR="006C5207">
        <w:rPr>
          <w:rFonts w:hint="eastAsia"/>
        </w:rPr>
        <w:t>，在</w:t>
      </w:r>
      <w:r w:rsidR="006C5207">
        <w:rPr>
          <w:rFonts w:hint="eastAsia"/>
        </w:rPr>
        <w:t>(a)</w:t>
      </w:r>
      <w:r w:rsidR="006C5207">
        <w:rPr>
          <w:rFonts w:hint="eastAsia"/>
        </w:rPr>
        <w:t>图所示姿态时，机器人处于侧向翻倒姿态，此时机器人不满足平衡控制建模约束模型，在</w:t>
      </w:r>
      <w:r w:rsidR="006C5207">
        <w:rPr>
          <w:rFonts w:hint="eastAsia"/>
        </w:rPr>
        <w:t>(b)</w:t>
      </w:r>
      <w:r w:rsidR="006C5207">
        <w:rPr>
          <w:rFonts w:hint="eastAsia"/>
        </w:rPr>
        <w:t>时刻，逐步调节机体整体重心，使两侧外轮位置交错。在</w:t>
      </w:r>
      <w:r w:rsidR="006C5207">
        <w:rPr>
          <w:rFonts w:hint="eastAsia"/>
        </w:rPr>
        <w:t>(c)</w:t>
      </w:r>
      <w:r w:rsidR="006C5207">
        <w:rPr>
          <w:rFonts w:hint="eastAsia"/>
        </w:rPr>
        <w:t>时刻，继续调节机身重心，使机器人整体重心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lastRenderedPageBreak/>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572"/>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50C27C21" w:rsidR="00860394" w:rsidRDefault="00860394" w:rsidP="00860394">
      <w:pPr>
        <w:pStyle w:val="af4"/>
        <w:rPr>
          <w:rFonts w:hint="eastAsia"/>
        </w:rPr>
      </w:pPr>
      <w:bookmarkStart w:id="30"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C520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C5207">
        <w:rPr>
          <w:noProof/>
        </w:rPr>
        <w:t>9</w:t>
      </w:r>
      <w:r>
        <w:fldChar w:fldCharType="end"/>
      </w:r>
      <w:bookmarkEnd w:id="30"/>
      <w:r w:rsidR="00887646">
        <w:rPr>
          <w:rFonts w:hint="eastAsia"/>
        </w:rPr>
        <w:t xml:space="preserve"> </w:t>
      </w:r>
      <w:r>
        <w:rPr>
          <w:rFonts w:hint="eastAsia"/>
        </w:rPr>
        <w:t>侧向倒地恢复流程示意图</w:t>
      </w:r>
    </w:p>
    <w:p w14:paraId="1B50D80F" w14:textId="2914B9A0" w:rsidR="00860394" w:rsidRDefault="00860394" w:rsidP="00860394">
      <w:pPr>
        <w:pStyle w:val="af4"/>
        <w:rPr>
          <w:rFonts w:hint="eastAsia"/>
        </w:rPr>
      </w:pPr>
      <w:r>
        <w:t xml:space="preserve">Fig. </w:t>
      </w:r>
      <w:r>
        <w:fldChar w:fldCharType="begin"/>
      </w:r>
      <w:r>
        <w:instrText xml:space="preserve"> STYLEREF 1 \s </w:instrText>
      </w:r>
      <w:r>
        <w:fldChar w:fldCharType="separate"/>
      </w:r>
      <w:r w:rsidR="006C5207">
        <w:rPr>
          <w:noProof/>
        </w:rPr>
        <w:t>3</w:t>
      </w:r>
      <w:r>
        <w:fldChar w:fldCharType="end"/>
      </w:r>
      <w:r>
        <w:t>.</w:t>
      </w:r>
      <w:r>
        <w:fldChar w:fldCharType="begin"/>
      </w:r>
      <w:r>
        <w:instrText xml:space="preserve"> SEQ Fig. \* ARABIC \s 1 </w:instrText>
      </w:r>
      <w:r>
        <w:fldChar w:fldCharType="separate"/>
      </w:r>
      <w:r w:rsidR="006C5207">
        <w:rPr>
          <w:noProof/>
        </w:rPr>
        <w:t>9</w:t>
      </w:r>
      <w:r>
        <w:fldChar w:fldCharType="end"/>
      </w:r>
      <w:r w:rsidRPr="00E72BB2">
        <w:t xml:space="preserve"> Schematic diagram of the lateral fall recovery process</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5BE6328C" w:rsidR="00CC1782" w:rsidRPr="0005332F" w:rsidRDefault="00CC1782" w:rsidP="0005332F">
      <w:pPr>
        <w:pStyle w:val="mathTYPE"/>
      </w:pPr>
      <w:r>
        <w:tab/>
      </w:r>
      <w:r w:rsidR="009A49FE" w:rsidRPr="0005332F">
        <w:object w:dxaOrig="780" w:dyaOrig="400" w14:anchorId="4D07B36B">
          <v:shape id="_x0000_i1299" type="#_x0000_t75" style="width:39.3pt;height:19.85pt" o:ole="">
            <v:imagedata r:id="rId573" o:title=""/>
          </v:shape>
          <o:OLEObject Type="Embed" ProgID="Equation.DSMT4" ShapeID="_x0000_i1299" DrawAspect="Content" ObjectID="_1802808825" r:id="rId57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44</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00" type="#_x0000_t75" style="width:15.2pt;height:17.9pt" o:ole="">
            <v:imagedata r:id="rId575" o:title=""/>
          </v:shape>
          <o:OLEObject Type="Embed" ProgID="Equation.DSMT4" ShapeID="_x0000_i1300" DrawAspect="Content" ObjectID="_1802808826" r:id="rId576"/>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0"/>
      </w:pPr>
      <w:r w:rsidRPr="003D2674">
        <w:t>在倒地状态下，</w:t>
      </w:r>
      <w:r w:rsidR="00886388">
        <w:t>本文</w:t>
      </w:r>
      <w:r w:rsidRPr="003D2674">
        <w:t>采用</w:t>
      </w:r>
      <w:r w:rsidRPr="003D2674">
        <w:t>PD</w:t>
      </w:r>
      <w:r w:rsidRPr="003D2674">
        <w:t>控制器对机器人内轮</w:t>
      </w:r>
      <w:r w:rsidR="00203281">
        <w:rPr>
          <w:rFonts w:hint="eastAsia"/>
        </w:rPr>
        <w:t>角度</w:t>
      </w:r>
      <w:r w:rsidRPr="003D2674">
        <w:t>进行位置控制，目的是将机器人的中心位置迅速调整回预设的平衡位置。</w:t>
      </w:r>
      <w:r w:rsidRPr="003D2674">
        <w:t>PD</w:t>
      </w:r>
      <w:r w:rsidRPr="003D2674">
        <w:t>控制器的控制律可表示为：</w:t>
      </w:r>
    </w:p>
    <w:p w14:paraId="59A29468" w14:textId="6174E222" w:rsidR="003D2674" w:rsidRPr="0005332F" w:rsidRDefault="003D2674" w:rsidP="0005332F">
      <w:pPr>
        <w:pStyle w:val="mathTYPE"/>
      </w:pPr>
      <w:r>
        <w:tab/>
      </w:r>
      <w:r w:rsidR="004A6B00" w:rsidRPr="0005332F">
        <w:object w:dxaOrig="3220" w:dyaOrig="420" w14:anchorId="5D35350C">
          <v:shape id="_x0000_i1301" type="#_x0000_t75" style="width:161.1pt;height:21pt" o:ole="">
            <v:imagedata r:id="rId577" o:title=""/>
          </v:shape>
          <o:OLEObject Type="Embed" ProgID="Equation.DSMT4" ShapeID="_x0000_i1301" DrawAspect="Content" ObjectID="_1802808827" r:id="rId57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C5207">
          <w:rPr>
            <w:noProof/>
          </w:rPr>
          <w:instrText>3</w:instrText>
        </w:r>
      </w:fldSimple>
      <w:r w:rsidR="00572B9B" w:rsidRPr="0005332F">
        <w:instrText>.</w:instrText>
      </w:r>
      <w:fldSimple w:instr=" SEQ MTEqn \c \* Arabic \* MERGEFORMAT ">
        <w:r w:rsidR="006C5207">
          <w:rPr>
            <w:noProof/>
          </w:rPr>
          <w:instrText>45</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pPr>
      <w:r>
        <w:rPr>
          <w:rFonts w:hint="eastAsia"/>
        </w:rPr>
        <w:t>其中</w:t>
      </w:r>
      <w:r>
        <w:object w:dxaOrig="420" w:dyaOrig="380" w14:anchorId="4A8C23B5">
          <v:shape id="_x0000_i1302" type="#_x0000_t75" style="width:21pt;height:19.05pt" o:ole="">
            <v:imagedata r:id="rId579" o:title=""/>
          </v:shape>
          <o:OLEObject Type="Embed" ProgID="Equation.DSMT4" ShapeID="_x0000_i1302" DrawAspect="Content" ObjectID="_1802808828" r:id="rId580"/>
        </w:object>
      </w:r>
      <w:r>
        <w:rPr>
          <w:rFonts w:hint="eastAsia"/>
        </w:rPr>
        <w:t>为内轮角度设定值，</w:t>
      </w:r>
      <w:r>
        <w:object w:dxaOrig="279" w:dyaOrig="380" w14:anchorId="7FE0578B">
          <v:shape id="_x0000_i1303" type="#_x0000_t75" style="width:14pt;height:19.05pt" o:ole="">
            <v:imagedata r:id="rId581" o:title=""/>
          </v:shape>
          <o:OLEObject Type="Embed" ProgID="Equation.DSMT4" ShapeID="_x0000_i1303" DrawAspect="Content" ObjectID="_1802808829" r:id="rId582"/>
        </w:object>
      </w:r>
      <w:r>
        <w:rPr>
          <w:rFonts w:hint="eastAsia"/>
        </w:rPr>
        <w:t>和</w:t>
      </w:r>
      <w:r>
        <w:object w:dxaOrig="279" w:dyaOrig="360" w14:anchorId="6C93A3AF">
          <v:shape id="_x0000_i1304" type="#_x0000_t75" style="width:14pt;height:17.9pt" o:ole="">
            <v:imagedata r:id="rId583" o:title=""/>
          </v:shape>
          <o:OLEObject Type="Embed" ProgID="Equation.DSMT4" ShapeID="_x0000_i1304" DrawAspect="Content" ObjectID="_1802808830" r:id="rId584"/>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lastRenderedPageBreak/>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0B681A3F" w14:textId="77777777" w:rsidR="003F10F8" w:rsidRDefault="003F10F8" w:rsidP="003F10F8">
      <w:pPr>
        <w:ind w:firstLine="480"/>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140D01C2" w:rsidR="00DC6296" w:rsidRDefault="003F10F8" w:rsidP="003F10F8">
      <w:pPr>
        <w:ind w:firstLine="480"/>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781DB1" w:rsidRPr="00B613F4">
        <w:rPr>
          <w:rFonts w:hint="eastAsia"/>
        </w:rPr>
        <w:t>图</w:t>
      </w:r>
      <w:r w:rsidR="00781DB1" w:rsidRPr="00B613F4">
        <w:rPr>
          <w:rFonts w:hint="eastAsia"/>
        </w:rPr>
        <w:t xml:space="preserve"> </w:t>
      </w:r>
      <w:r w:rsidR="00781DB1">
        <w:rPr>
          <w:noProof/>
        </w:rPr>
        <w:t>3</w:t>
      </w:r>
      <w:r w:rsidR="00781DB1">
        <w:t>.</w:t>
      </w:r>
      <w:r w:rsidR="00781DB1">
        <w:rPr>
          <w:noProof/>
        </w:rPr>
        <w:t>10</w:t>
      </w:r>
      <w:r w:rsidR="00781DB1">
        <w:fldChar w:fldCharType="end"/>
      </w:r>
      <w:r w:rsidRPr="003F10F8">
        <w:t>所示直接导入</w:t>
      </w:r>
      <w:r w:rsidRPr="003F10F8">
        <w:t>STL</w:t>
      </w:r>
      <w:r w:rsidRPr="003F10F8">
        <w:t>格式文件。</w:t>
      </w:r>
    </w:p>
    <w:p w14:paraId="3022FDCB" w14:textId="77777777" w:rsidR="00DC6296" w:rsidRDefault="00DC6296" w:rsidP="00DC6296">
      <w:pPr>
        <w:pStyle w:val="af2"/>
        <w:keepNext/>
        <w:ind w:firstLine="360"/>
      </w:pPr>
      <w:r>
        <w:rPr>
          <w:rFonts w:hint="eastAsia"/>
        </w:rPr>
        <w:drawing>
          <wp:inline distT="0" distB="0" distL="0" distR="0" wp14:anchorId="62D60886" wp14:editId="4811DFE2">
            <wp:extent cx="4536543" cy="2846997"/>
            <wp:effectExtent l="0" t="0" r="0"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85" cstate="print">
                      <a:extLst>
                        <a:ext uri="{28A0092B-C50C-407E-A947-70E740481C1C}">
                          <a14:useLocalDpi xmlns:a14="http://schemas.microsoft.com/office/drawing/2010/main" val="0"/>
                        </a:ext>
                      </a:extLst>
                    </a:blip>
                    <a:srcRect l="1180" t="1484" r="1279" b="2294"/>
                    <a:stretch/>
                  </pic:blipFill>
                  <pic:spPr bwMode="auto">
                    <a:xfrm>
                      <a:off x="0" y="0"/>
                      <a:ext cx="4560760" cy="2862195"/>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77777777" w:rsidR="00DC6296" w:rsidRPr="00B613F4" w:rsidRDefault="00DC6296" w:rsidP="00DC6296">
      <w:pPr>
        <w:pStyle w:val="af4"/>
        <w:ind w:firstLine="360"/>
      </w:pPr>
      <w:bookmarkStart w:id="31" w:name="_Ref190956927"/>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3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77777777" w:rsidR="00DC6296" w:rsidRPr="00B613F4" w:rsidRDefault="00DC6296" w:rsidP="00DC6296">
      <w:pPr>
        <w:pStyle w:val="af4"/>
        <w:ind w:firstLine="360"/>
      </w:pPr>
      <w:r w:rsidRPr="00B613F4">
        <w:t xml:space="preserve">Fig. </w:t>
      </w:r>
      <w:r>
        <w:fldChar w:fldCharType="begin"/>
      </w:r>
      <w:r>
        <w:instrText xml:space="preserve"> STYLEREF 1 \s </w:instrText>
      </w:r>
      <w:r>
        <w:fldChar w:fldCharType="separate"/>
      </w:r>
      <w:r>
        <w:rPr>
          <w:noProof/>
        </w:rPr>
        <w:t>3</w:t>
      </w:r>
      <w:r>
        <w:fldChar w:fldCharType="end"/>
      </w:r>
      <w:r>
        <w:t>.</w:t>
      </w:r>
      <w:r>
        <w:fldChar w:fldCharType="begin"/>
      </w:r>
      <w:r>
        <w:instrText xml:space="preserve"> SEQ Fig. \* ARABIC \s 1 </w:instrText>
      </w:r>
      <w:r>
        <w:fldChar w:fldCharType="separate"/>
      </w:r>
      <w:r>
        <w:rPr>
          <w:noProof/>
        </w:rPr>
        <w:t>10</w:t>
      </w:r>
      <w:r>
        <w:fldChar w:fldCharType="end"/>
      </w:r>
      <w:r w:rsidRPr="00B613F4">
        <w:t xml:space="preserve"> Simscape File Solid component import solid model window</w:t>
      </w:r>
    </w:p>
    <w:p w14:paraId="6BED58F7" w14:textId="62ED9CCE" w:rsidR="00FA5128" w:rsidRPr="003F10F8" w:rsidRDefault="003F10F8" w:rsidP="003F10F8">
      <w:pPr>
        <w:ind w:firstLine="480"/>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w:t>
      </w:r>
      <w:r w:rsidRPr="003F10F8">
        <w:lastRenderedPageBreak/>
        <w:t>体设计的一致性。</w:t>
      </w:r>
    </w:p>
    <w:p w14:paraId="50221DE8" w14:textId="0FA2937F" w:rsidR="00807013" w:rsidRDefault="00E30D5E" w:rsidP="00E30D5E">
      <w:pPr>
        <w:ind w:firstLine="480"/>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FF08E5" w:rsidRPr="00A503EF">
        <w:rPr>
          <w:rFonts w:hint="eastAsia"/>
        </w:rPr>
        <w:t>图</w:t>
      </w:r>
      <w:r w:rsidR="00FF08E5" w:rsidRPr="00A503EF">
        <w:rPr>
          <w:rFonts w:hint="eastAsia"/>
        </w:rPr>
        <w:t xml:space="preserve"> </w:t>
      </w:r>
      <w:r w:rsidR="00FF08E5">
        <w:rPr>
          <w:noProof/>
        </w:rPr>
        <w:t>3</w:t>
      </w:r>
      <w:r w:rsidR="00FF08E5">
        <w:t>.</w:t>
      </w:r>
      <w:r w:rsidR="00FF08E5">
        <w:rPr>
          <w:noProof/>
        </w:rPr>
        <w:t>11</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86">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02CB4539" w:rsidR="00AF64CC" w:rsidRPr="00A503EF" w:rsidRDefault="00AF64CC" w:rsidP="00A503EF">
      <w:pPr>
        <w:pStyle w:val="af4"/>
        <w:ind w:firstLine="420"/>
      </w:pPr>
      <w:bookmarkStart w:id="32" w:name="_Ref192183739"/>
      <w:r w:rsidRPr="00A503EF">
        <w:rPr>
          <w:rFonts w:hint="eastAsia"/>
        </w:rPr>
        <w:t>图</w:t>
      </w:r>
      <w:r w:rsidRPr="00A503EF">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1</w:t>
      </w:r>
      <w:r w:rsidR="005D4FB4">
        <w:fldChar w:fldCharType="end"/>
      </w:r>
      <w:bookmarkEnd w:id="32"/>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532FA3EB" w:rsidR="00CA311D" w:rsidRDefault="00AF64CC" w:rsidP="00A503EF">
      <w:pPr>
        <w:pStyle w:val="af4"/>
        <w:ind w:firstLine="420"/>
      </w:pPr>
      <w:r w:rsidRPr="00A503EF">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1</w:t>
      </w:r>
      <w:r w:rsidR="005D4FB4">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77777777" w:rsidR="00A66095" w:rsidRDefault="006938CF" w:rsidP="00504EE3">
      <w:pPr>
        <w:ind w:firstLine="480"/>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位置（</w:t>
      </w:r>
      <w:r w:rsidRPr="006938CF">
        <w:t>x,y,z</w:t>
      </w:r>
      <w:r w:rsidRPr="006938CF">
        <w:t>）与姿态（四元数或欧拉角）。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或欧拉角），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0"/>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器类型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07FB3F28" w:rsidR="0056685F" w:rsidRDefault="00781DB1" w:rsidP="00504EE3">
      <w:pPr>
        <w:ind w:firstLine="480"/>
      </w:pPr>
      <w:r>
        <w:fldChar w:fldCharType="begin"/>
      </w:r>
      <w:r>
        <w:instrText xml:space="preserve"> REF _Ref192184084 \h </w:instrText>
      </w:r>
      <w:r>
        <w:fldChar w:fldCharType="separate"/>
      </w:r>
      <w:r>
        <w:rPr>
          <w:rFonts w:hint="eastAsia"/>
        </w:rPr>
        <w:t>图</w:t>
      </w:r>
      <w:r>
        <w:rPr>
          <w:rFonts w:hint="eastAsia"/>
        </w:rPr>
        <w:t xml:space="preserve"> </w:t>
      </w:r>
      <w:r>
        <w:rPr>
          <w:noProof/>
        </w:rPr>
        <w:t>3</w:t>
      </w:r>
      <w:r>
        <w:t>.</w:t>
      </w:r>
      <w:r>
        <w:rPr>
          <w:noProof/>
        </w:rPr>
        <w:t>12</w:t>
      </w:r>
      <w:r>
        <w:fldChar w:fldCharType="end"/>
      </w:r>
      <w:r w:rsidR="00A66095" w:rsidRPr="00A66095">
        <w:t>所示为</w:t>
      </w:r>
      <w:r w:rsidR="00A66095" w:rsidRPr="00A66095">
        <w:t>Simscape</w:t>
      </w:r>
      <w:r w:rsidR="00A66095" w:rsidRPr="00A66095">
        <w:t>中机器人模型运行时的可视化效果示意。通过准确的几何模型、物理参数和动力学方程，可以较为真实地模拟机器人在理想环境下</w:t>
      </w:r>
      <w:r w:rsidR="00A66095" w:rsidRPr="00A66095">
        <w:lastRenderedPageBreak/>
        <w:t>的运动表现，并为后续在实际样机平台上的验证提供参考依据。</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8070B0D" w:rsidR="0056685F" w:rsidRDefault="0056685F" w:rsidP="0056685F">
      <w:pPr>
        <w:pStyle w:val="af4"/>
      </w:pPr>
      <w:bookmarkStart w:id="33" w:name="_Ref192184084"/>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2</w:t>
      </w:r>
      <w:r w:rsidR="005D4FB4">
        <w:fldChar w:fldCharType="end"/>
      </w:r>
      <w:bookmarkEnd w:id="33"/>
      <w:r w:rsidR="00766BB8">
        <w:rPr>
          <w:rFonts w:hint="eastAsia"/>
        </w:rPr>
        <w:t xml:space="preserve"> Simscape</w:t>
      </w:r>
      <w:r w:rsidR="00766BB8">
        <w:rPr>
          <w:rFonts w:hint="eastAsia"/>
        </w:rPr>
        <w:t>仿真环境搭建效果图</w:t>
      </w:r>
    </w:p>
    <w:p w14:paraId="46A60404" w14:textId="6D9D4F46" w:rsidR="0056685F" w:rsidRDefault="0056685F" w:rsidP="0056685F">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2</w:t>
      </w:r>
      <w:r w:rsidR="005D4FB4">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961E776"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FC027B">
        <w:rPr>
          <w:rFonts w:hint="eastAsia"/>
        </w:rPr>
        <w:t>图</w:t>
      </w:r>
      <w:r w:rsidR="00FC027B">
        <w:rPr>
          <w:rFonts w:hint="eastAsia"/>
        </w:rPr>
        <w:t xml:space="preserve"> </w:t>
      </w:r>
      <w:r w:rsidR="00FC027B">
        <w:rPr>
          <w:noProof/>
        </w:rPr>
        <w:t>3</w:t>
      </w:r>
      <w:r w:rsidR="00FC027B">
        <w:t>.</w:t>
      </w:r>
      <w:r w:rsidR="00FC027B">
        <w:rPr>
          <w:noProof/>
        </w:rPr>
        <w:t>13</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3D56D959" w:rsidR="00DA0AA3" w:rsidRDefault="00DA0AA3" w:rsidP="00DA0AA3">
      <w:pPr>
        <w:pStyle w:val="af4"/>
      </w:pPr>
      <w:bookmarkStart w:id="34" w:name="_Ref192184582"/>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3</w:t>
      </w:r>
      <w:r w:rsidR="005D4FB4">
        <w:fldChar w:fldCharType="end"/>
      </w:r>
      <w:bookmarkEnd w:id="34"/>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6C451FF5" w:rsidR="00DA0AA3" w:rsidRDefault="00DA0AA3" w:rsidP="00DA0AA3">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3</w:t>
      </w:r>
      <w:r w:rsidR="005D4FB4">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w:t>
      </w:r>
      <w:r w:rsidRPr="00DA0AA3">
        <w:lastRenderedPageBreak/>
        <w:t>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式平衡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6DFBA226"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14</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89">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11889E40" w:rsidR="00F665F8" w:rsidRDefault="00F665F8" w:rsidP="00F665F8">
      <w:pPr>
        <w:pStyle w:val="af4"/>
      </w:pPr>
      <w:bookmarkStart w:id="35" w:name="_Ref19097194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4</w:t>
      </w:r>
      <w:r w:rsidR="005D4FB4">
        <w:fldChar w:fldCharType="end"/>
      </w:r>
      <w:bookmarkEnd w:id="35"/>
      <w:r>
        <w:rPr>
          <w:rFonts w:hint="eastAsia"/>
        </w:rPr>
        <w:t>机器人平衡行走</w:t>
      </w:r>
      <w:r>
        <w:rPr>
          <w:rFonts w:hint="eastAsia"/>
        </w:rPr>
        <w:t>MATLAB</w:t>
      </w:r>
      <w:r>
        <w:rPr>
          <w:rFonts w:hint="eastAsia"/>
        </w:rPr>
        <w:t>仿真实验</w:t>
      </w:r>
    </w:p>
    <w:p w14:paraId="46E18098" w14:textId="63B93116" w:rsidR="00FE3443" w:rsidRDefault="00F665F8" w:rsidP="00F665F8">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4</w:t>
      </w:r>
      <w:r w:rsidR="005D4FB4">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17762AB6"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15</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90"/>
                    <a:stretch>
                      <a:fillRect/>
                    </a:stretch>
                  </pic:blipFill>
                  <pic:spPr>
                    <a:xfrm>
                      <a:off x="0" y="0"/>
                      <a:ext cx="5274310" cy="1429385"/>
                    </a:xfrm>
                    <a:prstGeom prst="rect">
                      <a:avLst/>
                    </a:prstGeom>
                  </pic:spPr>
                </pic:pic>
              </a:graphicData>
            </a:graphic>
          </wp:inline>
        </w:drawing>
      </w:r>
    </w:p>
    <w:p w14:paraId="34202CB9" w14:textId="078978CD" w:rsidR="00133947" w:rsidRDefault="00133947" w:rsidP="00133947">
      <w:pPr>
        <w:pStyle w:val="af4"/>
      </w:pPr>
      <w:bookmarkStart w:id="36" w:name="_Ref191480537"/>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5</w:t>
      </w:r>
      <w:r w:rsidR="005D4FB4">
        <w:fldChar w:fldCharType="end"/>
      </w:r>
      <w:bookmarkEnd w:id="36"/>
      <w:r>
        <w:rPr>
          <w:rFonts w:hint="eastAsia"/>
        </w:rPr>
        <w:t>平衡行走仿真实验数据图（其中绿色实线为设定速度，红色短划线为反馈速度）</w:t>
      </w:r>
    </w:p>
    <w:p w14:paraId="17DA7A80" w14:textId="474B681C" w:rsidR="00133947" w:rsidRPr="00133947" w:rsidRDefault="00133947" w:rsidP="00133947">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5</w:t>
      </w:r>
      <w:r w:rsidR="005D4FB4">
        <w:fldChar w:fldCharType="end"/>
      </w:r>
      <w:r w:rsidRPr="00133947">
        <w:t xml:space="preserve"> Plot of experimental data from balanced walking simulation (where the green solid line is the set speed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7A3D0F61"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05" type="#_x0000_t75" style="width:10.9pt;height:10.9pt" o:ole="">
            <v:imagedata r:id="rId591" o:title=""/>
          </v:shape>
          <o:OLEObject Type="Embed" ProgID="Equation.DSMT4" ShapeID="_x0000_i1305" DrawAspect="Content" ObjectID="_1802808831" r:id="rId592"/>
        </w:object>
      </w:r>
      <w:r w:rsidRPr="00BF0418">
        <w:t>和</w:t>
      </w:r>
      <w:r w:rsidR="009A49FE" w:rsidRPr="00025957">
        <w:rPr>
          <w:position w:val="-4"/>
        </w:rPr>
        <w:object w:dxaOrig="360" w:dyaOrig="220" w14:anchorId="2309188A">
          <v:shape id="_x0000_i1306" type="#_x0000_t75" style="width:17.9pt;height:10.9pt" o:ole="">
            <v:imagedata r:id="rId593" o:title=""/>
          </v:shape>
          <o:OLEObject Type="Embed" ProgID="Equation.DSMT4" ShapeID="_x0000_i1306" DrawAspect="Content" ObjectID="_1802808832" r:id="rId594"/>
        </w:object>
      </w:r>
      <w:r w:rsidRPr="00BF0418">
        <w:t>。在该目标设定下，</w:t>
      </w:r>
      <w:r w:rsidR="00886388">
        <w:t>本文</w:t>
      </w:r>
      <w:r w:rsidRPr="00BF0418">
        <w:t>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16</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162D5627" w:rsidR="002D05E4" w:rsidRDefault="002D05E4" w:rsidP="002D05E4">
      <w:pPr>
        <w:pStyle w:val="af4"/>
      </w:pPr>
      <w:bookmarkStart w:id="37" w:name="_Ref190973789"/>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6</w:t>
      </w:r>
      <w:r w:rsidR="005D4FB4">
        <w:fldChar w:fldCharType="end"/>
      </w:r>
      <w:bookmarkEnd w:id="37"/>
      <w:r>
        <w:rPr>
          <w:rFonts w:hint="eastAsia"/>
        </w:rPr>
        <w:t>机器人站立平衡</w:t>
      </w:r>
      <w:r>
        <w:rPr>
          <w:rFonts w:hint="eastAsia"/>
        </w:rPr>
        <w:t>MATLAB</w:t>
      </w:r>
      <w:r>
        <w:rPr>
          <w:rFonts w:hint="eastAsia"/>
        </w:rPr>
        <w:t>仿真实验</w:t>
      </w:r>
    </w:p>
    <w:p w14:paraId="2BBD79B4" w14:textId="37678350" w:rsidR="002D05E4" w:rsidRDefault="002D05E4" w:rsidP="002D05E4">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6</w:t>
      </w:r>
      <w:r w:rsidR="005D4FB4">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C43CA58"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17</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w:t>
      </w:r>
      <w:r w:rsidR="006567FB" w:rsidRPr="006567FB">
        <w:lastRenderedPageBreak/>
        <w:t>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96"/>
                    <a:stretch>
                      <a:fillRect/>
                    </a:stretch>
                  </pic:blipFill>
                  <pic:spPr>
                    <a:xfrm>
                      <a:off x="0" y="0"/>
                      <a:ext cx="5274310" cy="1493520"/>
                    </a:xfrm>
                    <a:prstGeom prst="rect">
                      <a:avLst/>
                    </a:prstGeom>
                  </pic:spPr>
                </pic:pic>
              </a:graphicData>
            </a:graphic>
          </wp:inline>
        </w:drawing>
      </w:r>
    </w:p>
    <w:p w14:paraId="2B75A4EF" w14:textId="31DC4FC9" w:rsidR="009335B4" w:rsidRDefault="009335B4" w:rsidP="009335B4">
      <w:pPr>
        <w:pStyle w:val="af4"/>
      </w:pPr>
      <w:bookmarkStart w:id="38" w:name="_Ref191480556"/>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7</w:t>
      </w:r>
      <w:r w:rsidR="005D4FB4">
        <w:fldChar w:fldCharType="end"/>
      </w:r>
      <w:bookmarkEnd w:id="38"/>
      <w:r>
        <w:rPr>
          <w:rFonts w:hint="eastAsia"/>
        </w:rPr>
        <w:t>站立实验仿真数据图（其中绿色实线为设定内轮角度，红色短划线为反馈角度）</w:t>
      </w:r>
    </w:p>
    <w:p w14:paraId="531444D9" w14:textId="4324642B" w:rsidR="009335B4" w:rsidRPr="009335B4" w:rsidRDefault="009335B4" w:rsidP="009335B4">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7</w:t>
      </w:r>
      <w:r w:rsidR="005D4FB4">
        <w:fldChar w:fldCharType="end"/>
      </w:r>
      <w:r w:rsidRPr="009335B4">
        <w:t xml:space="preserve"> Simulation data plot of standing experiment (where the green solid line is the set inner wheel angl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式平衡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lastRenderedPageBreak/>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97"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56E8A931" w:rsidR="00C37AF2" w:rsidRDefault="00C37AF2" w:rsidP="00C37AF2">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8</w:t>
      </w:r>
      <w:r w:rsidR="005D4FB4">
        <w:fldChar w:fldCharType="end"/>
      </w:r>
      <w:r w:rsidR="00FF36B4">
        <w:rPr>
          <w:rFonts w:hint="eastAsia"/>
        </w:rPr>
        <w:t xml:space="preserve"> Webots</w:t>
      </w:r>
      <w:r w:rsidR="00FF36B4">
        <w:rPr>
          <w:rFonts w:hint="eastAsia"/>
        </w:rPr>
        <w:t>仿真环境下的机器人</w:t>
      </w:r>
    </w:p>
    <w:p w14:paraId="32C2D96D" w14:textId="2047D74A" w:rsidR="00C37AF2" w:rsidRDefault="00C37AF2" w:rsidP="00C37AF2">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8</w:t>
      </w:r>
      <w:r w:rsidR="005D4FB4">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lastRenderedPageBreak/>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在坐姿与站姿切换过程中切换</w:t>
      </w:r>
      <w:r w:rsidR="003A29E8">
        <w:rPr>
          <w:rFonts w:hint="eastAsia"/>
        </w:rPr>
        <w:t>LQR</w:t>
      </w:r>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不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3B15F8C3" w:rsidR="001B6B86" w:rsidRDefault="00567809" w:rsidP="00567809">
      <w:pPr>
        <w:ind w:firstLine="480"/>
      </w:pPr>
      <w:r w:rsidRPr="00567809">
        <w:t>为了验证轮圈腿式平衡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6C5207" w:rsidRPr="00670B82">
        <w:rPr>
          <w:rFonts w:hint="eastAsia"/>
        </w:rPr>
        <w:t>图</w:t>
      </w:r>
      <w:r w:rsidR="006C5207" w:rsidRPr="00670B82">
        <w:rPr>
          <w:rFonts w:hint="eastAsia"/>
        </w:rPr>
        <w:t xml:space="preserve"> </w:t>
      </w:r>
      <w:r w:rsidR="006C5207">
        <w:rPr>
          <w:noProof/>
        </w:rPr>
        <w:t>3</w:t>
      </w:r>
      <w:r w:rsidR="006C5207">
        <w:t>.</w:t>
      </w:r>
      <w:r w:rsidR="006C5207">
        <w:rPr>
          <w:noProof/>
        </w:rPr>
        <w:t>19</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7B89A2B7" w:rsidR="003617D6" w:rsidRPr="00670B82" w:rsidRDefault="003617D6" w:rsidP="00670B82">
      <w:pPr>
        <w:pStyle w:val="af4"/>
      </w:pPr>
      <w:bookmarkStart w:id="39" w:name="_Ref191737868"/>
      <w:r w:rsidRPr="00670B82">
        <w:rPr>
          <w:rFonts w:hint="eastAsia"/>
        </w:rPr>
        <w:t>图</w:t>
      </w:r>
      <w:r w:rsidRPr="00670B82">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9</w:t>
      </w:r>
      <w:r w:rsidR="005D4FB4">
        <w:fldChar w:fldCharType="end"/>
      </w:r>
      <w:bookmarkEnd w:id="39"/>
      <w:r w:rsidR="00ED1119" w:rsidRPr="00670B82">
        <w:rPr>
          <w:rFonts w:hint="eastAsia"/>
        </w:rPr>
        <w:t>机器人坐姿行走实验演示图</w:t>
      </w:r>
    </w:p>
    <w:p w14:paraId="09E83DF8" w14:textId="0EACEE9A" w:rsidR="003617D6" w:rsidRPr="00670B82" w:rsidRDefault="003617D6" w:rsidP="00670B82">
      <w:pPr>
        <w:pStyle w:val="af4"/>
      </w:pPr>
      <w:r w:rsidRPr="00670B82">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9</w:t>
      </w:r>
      <w:r w:rsidR="005D4FB4">
        <w:fldChar w:fldCharType="end"/>
      </w:r>
      <w:r w:rsidR="00ED1119" w:rsidRPr="00670B82">
        <w:t xml:space="preserve"> Demonstration diagram of robot sitting walking experiment</w:t>
      </w:r>
    </w:p>
    <w:p w14:paraId="2AF60742" w14:textId="27A6A1F6"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lastRenderedPageBreak/>
        <w:fldChar w:fldCharType="begin"/>
      </w:r>
      <w:r>
        <w:instrText xml:space="preserve"> REF _Ref191737353 \h </w:instrText>
      </w:r>
      <w:r>
        <w:fldChar w:fldCharType="separate"/>
      </w:r>
      <w:r w:rsidR="006C5207" w:rsidRPr="00670B82">
        <w:rPr>
          <w:rFonts w:hint="eastAsia"/>
        </w:rPr>
        <w:t>图</w:t>
      </w:r>
      <w:r w:rsidR="006C5207" w:rsidRPr="00670B82">
        <w:rPr>
          <w:rFonts w:hint="eastAsia"/>
        </w:rPr>
        <w:t xml:space="preserve"> </w:t>
      </w:r>
      <w:r w:rsidR="006C5207">
        <w:rPr>
          <w:noProof/>
        </w:rPr>
        <w:t>3</w:t>
      </w:r>
      <w:r w:rsidR="006C5207">
        <w:t>.</w:t>
      </w:r>
      <w:r w:rsidR="006C5207">
        <w:rPr>
          <w:noProof/>
        </w:rPr>
        <w:t>20</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02"/>
                    <a:stretch>
                      <a:fillRect/>
                    </a:stretch>
                  </pic:blipFill>
                  <pic:spPr>
                    <a:xfrm>
                      <a:off x="0" y="0"/>
                      <a:ext cx="5274310" cy="1665605"/>
                    </a:xfrm>
                    <a:prstGeom prst="rect">
                      <a:avLst/>
                    </a:prstGeom>
                  </pic:spPr>
                </pic:pic>
              </a:graphicData>
            </a:graphic>
          </wp:inline>
        </w:drawing>
      </w:r>
    </w:p>
    <w:p w14:paraId="342DEF8C" w14:textId="663E72AB" w:rsidR="00010233" w:rsidRPr="00670B82" w:rsidRDefault="00010233" w:rsidP="00670B82">
      <w:pPr>
        <w:pStyle w:val="af4"/>
      </w:pPr>
      <w:bookmarkStart w:id="40" w:name="_Ref191737353"/>
      <w:r w:rsidRPr="00670B82">
        <w:rPr>
          <w:rFonts w:hint="eastAsia"/>
        </w:rPr>
        <w:t>图</w:t>
      </w:r>
      <w:r w:rsidRPr="00670B82">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0</w:t>
      </w:r>
      <w:r w:rsidR="005D4FB4">
        <w:fldChar w:fldCharType="end"/>
      </w:r>
      <w:bookmarkEnd w:id="40"/>
      <w:r w:rsidR="003767D4" w:rsidRPr="00670B82">
        <w:rPr>
          <w:rFonts w:hint="eastAsia"/>
        </w:rPr>
        <w:t>坐姿行走实验数据图</w:t>
      </w:r>
    </w:p>
    <w:p w14:paraId="733E7610" w14:textId="49BDA43A" w:rsidR="009B1D14" w:rsidRPr="00670B82" w:rsidRDefault="00010233" w:rsidP="00670B82">
      <w:pPr>
        <w:pStyle w:val="af4"/>
      </w:pPr>
      <w:r w:rsidRPr="00670B82">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0</w:t>
      </w:r>
      <w:r w:rsidR="005D4FB4">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在坐姿模式下具备较好的加减速能力和稳定性。</w:t>
      </w:r>
    </w:p>
    <w:p w14:paraId="12C3B1BD" w14:textId="52155D94" w:rsidR="00F442E8" w:rsidRDefault="00F442E8" w:rsidP="00567809">
      <w:pPr>
        <w:ind w:firstLine="480"/>
      </w:pPr>
      <w:r w:rsidRPr="00F442E8">
        <w:t>整体而言，本实验表明，轮圈腿式平衡机器人在坐姿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lastRenderedPageBreak/>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5273AEB6" w:rsidR="002369FD" w:rsidRDefault="002369FD">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1</w:t>
      </w:r>
      <w:r w:rsidR="005D4FB4">
        <w:fldChar w:fldCharType="end"/>
      </w:r>
      <w:r w:rsidR="001A7841">
        <w:rPr>
          <w:rFonts w:hint="eastAsia"/>
        </w:rPr>
        <w:t>机器人站立及恢复坐姿实验</w:t>
      </w:r>
    </w:p>
    <w:p w14:paraId="52332EE0" w14:textId="6CB80606" w:rsidR="002369FD" w:rsidRDefault="002369FD">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1</w:t>
      </w:r>
      <w:r w:rsidR="005D4FB4">
        <w:fldChar w:fldCharType="end"/>
      </w:r>
      <w:r w:rsidR="001A7841" w:rsidRPr="001A7841">
        <w:t xml:space="preserve"> Experiments on robot standing and recovery of sitting posture</w:t>
      </w:r>
    </w:p>
    <w:p w14:paraId="0133FB9C" w14:textId="264D1E00" w:rsidR="0032442E" w:rsidRDefault="00FA1CB5" w:rsidP="0032442E">
      <w:pPr>
        <w:ind w:firstLine="480"/>
      </w:pPr>
      <w:r>
        <w:rPr>
          <w:rFonts w:hint="eastAsia"/>
        </w:rPr>
        <w:t>在不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22</w:t>
      </w:r>
      <w:r>
        <w:fldChar w:fldCharType="end"/>
      </w:r>
      <w:r w:rsidR="0032442E" w:rsidRPr="0032442E">
        <w:t>所示。</w:t>
      </w:r>
      <w:r w:rsidRPr="0032442E">
        <w:t>在不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6C5207">
        <w:rPr>
          <w:rFonts w:hint="eastAsia"/>
        </w:rPr>
        <w:t>图</w:t>
      </w:r>
      <w:r w:rsidR="006C5207">
        <w:rPr>
          <w:rFonts w:hint="eastAsia"/>
        </w:rPr>
        <w:t xml:space="preserve"> </w:t>
      </w:r>
      <w:r w:rsidR="006C5207">
        <w:rPr>
          <w:noProof/>
        </w:rPr>
        <w:t>3</w:t>
      </w:r>
      <w:r w:rsidR="006C5207">
        <w:t>.</w:t>
      </w:r>
      <w:r w:rsidR="006C5207">
        <w:rPr>
          <w:noProof/>
        </w:rPr>
        <w:t>23</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609"/>
                    <a:stretch>
                      <a:fillRect/>
                    </a:stretch>
                  </pic:blipFill>
                  <pic:spPr>
                    <a:xfrm>
                      <a:off x="0" y="0"/>
                      <a:ext cx="5274310" cy="1642110"/>
                    </a:xfrm>
                    <a:prstGeom prst="rect">
                      <a:avLst/>
                    </a:prstGeom>
                  </pic:spPr>
                </pic:pic>
              </a:graphicData>
            </a:graphic>
          </wp:inline>
        </w:drawing>
      </w:r>
    </w:p>
    <w:p w14:paraId="1E344C25" w14:textId="1375B929" w:rsidR="00FA1CB5" w:rsidRDefault="00FA1CB5" w:rsidP="00FA1CB5">
      <w:pPr>
        <w:pStyle w:val="af4"/>
        <w:ind w:firstLine="360"/>
      </w:pPr>
      <w:bookmarkStart w:id="41" w:name="_Ref191739902"/>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2</w:t>
      </w:r>
      <w:r w:rsidR="005D4FB4">
        <w:fldChar w:fldCharType="end"/>
      </w:r>
      <w:bookmarkEnd w:id="41"/>
      <w:r>
        <w:rPr>
          <w:rFonts w:hint="eastAsia"/>
        </w:rPr>
        <w:t>不切换线性化零点内轮电机扭矩图</w:t>
      </w:r>
    </w:p>
    <w:p w14:paraId="5759EED9" w14:textId="11A2EA61" w:rsidR="00FA1CB5" w:rsidRDefault="00FA1CB5" w:rsidP="00FA1CB5">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2</w:t>
      </w:r>
      <w:r w:rsidR="005D4FB4">
        <w:fldChar w:fldCharType="end"/>
      </w:r>
      <w:r w:rsidRPr="00FA1CB5">
        <w:t xml:space="preserve"> Non-switching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10"/>
                    <a:stretch>
                      <a:fillRect/>
                    </a:stretch>
                  </pic:blipFill>
                  <pic:spPr>
                    <a:xfrm>
                      <a:off x="0" y="0"/>
                      <a:ext cx="5274310" cy="1588135"/>
                    </a:xfrm>
                    <a:prstGeom prst="rect">
                      <a:avLst/>
                    </a:prstGeom>
                  </pic:spPr>
                </pic:pic>
              </a:graphicData>
            </a:graphic>
          </wp:inline>
        </w:drawing>
      </w:r>
    </w:p>
    <w:p w14:paraId="1CF51339" w14:textId="69BBEE29" w:rsidR="00FA1CB5" w:rsidRDefault="00FA1CB5" w:rsidP="00FA1CB5">
      <w:pPr>
        <w:pStyle w:val="af4"/>
        <w:ind w:firstLine="360"/>
      </w:pPr>
      <w:bookmarkStart w:id="42" w:name="_Ref19174004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3</w:t>
      </w:r>
      <w:r w:rsidR="005D4FB4">
        <w:fldChar w:fldCharType="end"/>
      </w:r>
      <w:bookmarkEnd w:id="42"/>
      <w:r>
        <w:rPr>
          <w:rFonts w:hint="eastAsia"/>
        </w:rPr>
        <w:t>切换线性化零点内轮扭矩图</w:t>
      </w:r>
    </w:p>
    <w:p w14:paraId="00EF391E" w14:textId="311A98DD" w:rsidR="00FA1CB5" w:rsidRDefault="00FA1CB5" w:rsidP="00FA1CB5">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3</w:t>
      </w:r>
      <w:r w:rsidR="005D4FB4">
        <w:fldChar w:fldCharType="end"/>
      </w:r>
      <w:r w:rsidRPr="00FA1CB5">
        <w:t xml:space="preserve"> Switching linearized zero point inner wheel torque graph</w:t>
      </w:r>
    </w:p>
    <w:p w14:paraId="3C8C58BE" w14:textId="2BC063EF"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6C5207">
        <w:rPr>
          <w:rFonts w:hint="eastAsia"/>
        </w:rPr>
        <w:t>图</w:t>
      </w:r>
      <w:r w:rsidR="006C5207">
        <w:rPr>
          <w:rFonts w:hint="eastAsia"/>
        </w:rPr>
        <w:t xml:space="preserve"> </w:t>
      </w:r>
      <w:r w:rsidR="006C5207">
        <w:rPr>
          <w:noProof/>
        </w:rPr>
        <w:lastRenderedPageBreak/>
        <w:t>3</w:t>
      </w:r>
      <w:r w:rsidR="006C5207">
        <w:t>.</w:t>
      </w:r>
      <w:r w:rsidR="006C5207">
        <w:rPr>
          <w:noProof/>
        </w:rPr>
        <w:t>24</w:t>
      </w:r>
      <w:r w:rsidR="00982FF7">
        <w:fldChar w:fldCharType="end"/>
      </w:r>
      <w:r w:rsidRPr="0032442E">
        <w:t>我们发现，在站立及从站立恢复到坐姿的过程中，实际角度始终紧密跟随设定值，误差极小，且在站立稳定期间内轮角度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11"/>
                    <a:stretch>
                      <a:fillRect/>
                    </a:stretch>
                  </pic:blipFill>
                  <pic:spPr>
                    <a:xfrm>
                      <a:off x="0" y="0"/>
                      <a:ext cx="5274310" cy="1569720"/>
                    </a:xfrm>
                    <a:prstGeom prst="rect">
                      <a:avLst/>
                    </a:prstGeom>
                  </pic:spPr>
                </pic:pic>
              </a:graphicData>
            </a:graphic>
          </wp:inline>
        </w:drawing>
      </w:r>
    </w:p>
    <w:p w14:paraId="05EF70B1" w14:textId="59CDB215" w:rsidR="00982FF7" w:rsidRDefault="00982FF7" w:rsidP="00982FF7">
      <w:pPr>
        <w:pStyle w:val="af4"/>
        <w:ind w:firstLine="360"/>
      </w:pPr>
      <w:bookmarkStart w:id="43" w:name="_Ref191740097"/>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4</w:t>
      </w:r>
      <w:r w:rsidR="005D4FB4">
        <w:fldChar w:fldCharType="end"/>
      </w:r>
      <w:bookmarkEnd w:id="43"/>
      <w:r>
        <w:rPr>
          <w:rFonts w:hint="eastAsia"/>
        </w:rPr>
        <w:t>站立及恢复过程中左右轮的设定与反馈值数据图</w:t>
      </w:r>
    </w:p>
    <w:p w14:paraId="4DC2F876" w14:textId="4E2A10D3" w:rsidR="00982FF7" w:rsidRPr="008F28DB" w:rsidRDefault="00982FF7" w:rsidP="00982FF7">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4</w:t>
      </w:r>
      <w:r w:rsidR="005D4FB4">
        <w:fldChar w:fldCharType="end"/>
      </w:r>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轮角度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两轮圈腿交叉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30926BF2" w:rsidR="00F96FD6" w:rsidRDefault="00F96FD6">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5</w:t>
      </w:r>
      <w:r w:rsidR="005D4FB4">
        <w:fldChar w:fldCharType="end"/>
      </w:r>
      <w:r w:rsidR="00B41A78">
        <w:rPr>
          <w:rFonts w:hint="eastAsia"/>
        </w:rPr>
        <w:t>机器人原地跳跃实验图</w:t>
      </w:r>
    </w:p>
    <w:p w14:paraId="6197E2DC" w14:textId="439A60E7" w:rsidR="00F96FD6" w:rsidRDefault="00F96FD6">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5</w:t>
      </w:r>
      <w:r w:rsidR="005D4FB4">
        <w:fldChar w:fldCharType="end"/>
      </w:r>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lastRenderedPageBreak/>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17"/>
                    <a:stretch>
                      <a:fillRect/>
                    </a:stretch>
                  </pic:blipFill>
                  <pic:spPr>
                    <a:xfrm>
                      <a:off x="0" y="0"/>
                      <a:ext cx="5274310" cy="1675765"/>
                    </a:xfrm>
                    <a:prstGeom prst="rect">
                      <a:avLst/>
                    </a:prstGeom>
                  </pic:spPr>
                </pic:pic>
              </a:graphicData>
            </a:graphic>
          </wp:inline>
        </w:drawing>
      </w:r>
    </w:p>
    <w:p w14:paraId="7264AF7D" w14:textId="70E76562" w:rsidR="002367F3" w:rsidRDefault="002367F3" w:rsidP="002367F3">
      <w:pPr>
        <w:pStyle w:val="af4"/>
        <w:ind w:firstLine="360"/>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6</w:t>
      </w:r>
      <w:r w:rsidR="005D4FB4">
        <w:fldChar w:fldCharType="end"/>
      </w:r>
      <w:r w:rsidR="00084E6F">
        <w:rPr>
          <w:rFonts w:hint="eastAsia"/>
        </w:rPr>
        <w:t>机器人跳跃抬升电机设定反馈曲线</w:t>
      </w:r>
    </w:p>
    <w:p w14:paraId="1BAD379D" w14:textId="02023831" w:rsidR="002367F3" w:rsidRDefault="002367F3" w:rsidP="002367F3">
      <w:pPr>
        <w:pStyle w:val="af4"/>
        <w:ind w:firstLine="360"/>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6</w:t>
      </w:r>
      <w:r w:rsidR="005D4FB4">
        <w:fldChar w:fldCharType="end"/>
      </w:r>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18"/>
                    <a:stretch>
                      <a:fillRect/>
                    </a:stretch>
                  </pic:blipFill>
                  <pic:spPr>
                    <a:xfrm>
                      <a:off x="0" y="0"/>
                      <a:ext cx="5400040" cy="1775460"/>
                    </a:xfrm>
                    <a:prstGeom prst="rect">
                      <a:avLst/>
                    </a:prstGeom>
                  </pic:spPr>
                </pic:pic>
              </a:graphicData>
            </a:graphic>
          </wp:inline>
        </w:drawing>
      </w:r>
    </w:p>
    <w:p w14:paraId="19816B0D" w14:textId="3592E4C5" w:rsidR="001A1D3B" w:rsidRDefault="001A1D3B" w:rsidP="001A1D3B">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7</w:t>
      </w:r>
      <w:r w:rsidR="005D4FB4">
        <w:fldChar w:fldCharType="end"/>
      </w:r>
      <w:r>
        <w:rPr>
          <w:rFonts w:hint="eastAsia"/>
        </w:rPr>
        <w:t>机器人跳跃实验中抬升电机扭矩图</w:t>
      </w:r>
    </w:p>
    <w:p w14:paraId="1A037C67" w14:textId="31218770" w:rsidR="001A1D3B" w:rsidRDefault="001A1D3B" w:rsidP="001A1D3B">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7</w:t>
      </w:r>
      <w:r w:rsidR="005D4FB4">
        <w:fldChar w:fldCharType="end"/>
      </w:r>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lastRenderedPageBreak/>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19"/>
                    <a:stretch>
                      <a:fillRect/>
                    </a:stretch>
                  </pic:blipFill>
                  <pic:spPr>
                    <a:xfrm>
                      <a:off x="0" y="0"/>
                      <a:ext cx="5274310" cy="1683385"/>
                    </a:xfrm>
                    <a:prstGeom prst="rect">
                      <a:avLst/>
                    </a:prstGeom>
                  </pic:spPr>
                </pic:pic>
              </a:graphicData>
            </a:graphic>
          </wp:inline>
        </w:drawing>
      </w:r>
    </w:p>
    <w:p w14:paraId="24E7E109" w14:textId="2F915886" w:rsidR="00592341" w:rsidRDefault="00592341" w:rsidP="00592341">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3</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8</w:t>
      </w:r>
      <w:r w:rsidR="005D4FB4">
        <w:fldChar w:fldCharType="end"/>
      </w:r>
      <w:r w:rsidR="00247CD8">
        <w:rPr>
          <w:rFonts w:hint="eastAsia"/>
        </w:rPr>
        <w:t>机器人跳跃实验质心高度变化图</w:t>
      </w:r>
    </w:p>
    <w:p w14:paraId="6F0E8145" w14:textId="7FBA046F" w:rsidR="00240CA8" w:rsidRDefault="00592341" w:rsidP="00592341">
      <w:pPr>
        <w:pStyle w:val="af4"/>
      </w:pPr>
      <w:r>
        <w:t xml:space="preserve">Fig. </w:t>
      </w:r>
      <w:r w:rsidR="005D4FB4">
        <w:fldChar w:fldCharType="begin"/>
      </w:r>
      <w:r w:rsidR="005D4FB4">
        <w:instrText xml:space="preserve"> STYLEREF 1 \s </w:instrText>
      </w:r>
      <w:r w:rsidR="005D4FB4">
        <w:fldChar w:fldCharType="separate"/>
      </w:r>
      <w:r w:rsidR="006C5207">
        <w:rPr>
          <w:noProof/>
        </w:rPr>
        <w:t>3</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8</w:t>
      </w:r>
      <w:r w:rsidR="005D4FB4">
        <w:fldChar w:fldCharType="end"/>
      </w:r>
      <w:r w:rsidR="00621B1F" w:rsidRPr="00621B1F">
        <w:t xml:space="preserve"> Plot of center of mass height change for robot jumping experiment</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00B84249"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在坐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4C110501" w:rsidR="00514685" w:rsidRPr="00B80EB4" w:rsidRDefault="00514685" w:rsidP="00B80EB4">
      <w:pPr>
        <w:pStyle w:val="mathTYPE"/>
      </w:pPr>
      <w:r>
        <w:tab/>
      </w:r>
      <w:r w:rsidR="009A49FE" w:rsidRPr="00B80EB4">
        <w:object w:dxaOrig="3379" w:dyaOrig="639" w14:anchorId="4B524457">
          <v:shape id="_x0000_i1307" type="#_x0000_t75" style="width:168.5pt;height:31.9pt" o:ole="">
            <v:imagedata r:id="rId620" o:title=""/>
          </v:shape>
          <o:OLEObject Type="Embed" ProgID="Equation.DSMT4" ShapeID="_x0000_i1307" DrawAspect="Content" ObjectID="_1802808833" r:id="rId62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08" type="#_x0000_t75" style="width:37.35pt;height:15.95pt" o:ole="">
            <v:imagedata r:id="rId622" o:title=""/>
          </v:shape>
          <o:OLEObject Type="Embed" ProgID="Equation.DSMT4" ShapeID="_x0000_i1308" DrawAspect="Content" ObjectID="_1802808834" r:id="rId623"/>
        </w:object>
      </w:r>
      <w:r w:rsidR="005970F9">
        <w:rPr>
          <w:rFonts w:hint="eastAsia"/>
        </w:rPr>
        <w:t>，根据动态力矩计算公式可得：</w:t>
      </w:r>
    </w:p>
    <w:p w14:paraId="41980580" w14:textId="4CDADB07" w:rsidR="00504090" w:rsidRPr="00B80EB4" w:rsidRDefault="00504090" w:rsidP="00B80EB4">
      <w:pPr>
        <w:pStyle w:val="mathTYPE"/>
      </w:pPr>
      <w:r>
        <w:tab/>
      </w:r>
      <w:r w:rsidR="009A49FE" w:rsidRPr="00B80EB4">
        <w:object w:dxaOrig="2640" w:dyaOrig="680" w14:anchorId="7FE43F75">
          <v:shape id="_x0000_i1309" type="#_x0000_t75" style="width:131.95pt;height:34.25pt" o:ole="">
            <v:imagedata r:id="rId624" o:title=""/>
          </v:shape>
          <o:OLEObject Type="Embed" ProgID="Equation.DSMT4" ShapeID="_x0000_i1309" DrawAspect="Content" ObjectID="_1802808835" r:id="rId62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6838CCBB" w:rsidR="00504090" w:rsidRPr="00B80EB4" w:rsidRDefault="00504090" w:rsidP="00B80EB4">
      <w:pPr>
        <w:pStyle w:val="mathTYPE"/>
      </w:pPr>
      <w:r>
        <w:tab/>
      </w:r>
      <w:r w:rsidR="009A49FE" w:rsidRPr="00B80EB4">
        <w:object w:dxaOrig="2760" w:dyaOrig="680" w14:anchorId="53A4E166">
          <v:shape id="_x0000_i1310" type="#_x0000_t75" style="width:138.15pt;height:34.25pt" o:ole="">
            <v:imagedata r:id="rId626" o:title=""/>
          </v:shape>
          <o:OLEObject Type="Embed" ProgID="Equation.DSMT4" ShapeID="_x0000_i1310" DrawAspect="Content" ObjectID="_1802808836" r:id="rId62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3</w:instrText>
        </w:r>
      </w:fldSimple>
      <w:r w:rsidR="00572B9B" w:rsidRPr="00B80EB4">
        <w:instrText>)</w:instrText>
      </w:r>
      <w:r w:rsidR="00572B9B" w:rsidRPr="00B80EB4">
        <w:fldChar w:fldCharType="end"/>
      </w:r>
    </w:p>
    <w:p w14:paraId="47876717" w14:textId="44AAE2F2"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6C5207">
        <w:rPr>
          <w:rFonts w:hint="eastAsia"/>
        </w:rPr>
        <w:t>图</w:t>
      </w:r>
      <w:r w:rsidR="006C5207">
        <w:rPr>
          <w:rFonts w:hint="eastAsia"/>
        </w:rPr>
        <w:t xml:space="preserve"> </w:t>
      </w:r>
      <w:r w:rsidR="006C5207">
        <w:rPr>
          <w:noProof/>
        </w:rPr>
        <w:t>4</w:t>
      </w:r>
      <w:r w:rsidR="006C5207">
        <w:t>.</w:t>
      </w:r>
      <w:r w:rsidR="006C5207">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11" type="#_x0000_t75" style="width:28pt;height:14pt" o:ole="">
            <v:imagedata r:id="rId628" o:title=""/>
          </v:shape>
          <o:OLEObject Type="Embed" ProgID="Equation.DSMT4" ShapeID="_x0000_i1311" DrawAspect="Content" ObjectID="_1802808837" r:id="rId629"/>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55BDADC6" w:rsidR="00887659" w:rsidRPr="00B80EB4" w:rsidRDefault="00161FBD" w:rsidP="00B80EB4">
      <w:pPr>
        <w:pStyle w:val="mathTYPE"/>
      </w:pPr>
      <w:r>
        <w:tab/>
      </w:r>
      <w:r w:rsidR="009A49FE" w:rsidRPr="00B80EB4">
        <w:object w:dxaOrig="1420" w:dyaOrig="360" w14:anchorId="48DD88DD">
          <v:shape id="_x0000_i1312" type="#_x0000_t75" style="width:71.6pt;height:17.9pt" o:ole="">
            <v:imagedata r:id="rId630" o:title=""/>
          </v:shape>
          <o:OLEObject Type="Embed" ProgID="Equation.DSMT4" ShapeID="_x0000_i1312" DrawAspect="Content" ObjectID="_1802808838" r:id="rId63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D6EDE18" w:rsidR="00D70232" w:rsidRDefault="00D70232" w:rsidP="00D70232">
      <w:pPr>
        <w:pStyle w:val="af4"/>
      </w:pPr>
      <w:bookmarkStart w:id="44" w:name="_Ref19102812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w:t>
      </w:r>
      <w:r w:rsidR="005D4FB4">
        <w:fldChar w:fldCharType="end"/>
      </w:r>
      <w:bookmarkEnd w:id="44"/>
      <w:r>
        <w:rPr>
          <w:rFonts w:hint="eastAsia"/>
        </w:rPr>
        <w:t xml:space="preserve"> CyberGear</w:t>
      </w:r>
      <w:r>
        <w:rPr>
          <w:rFonts w:hint="eastAsia"/>
        </w:rPr>
        <w:t>电机实物图</w:t>
      </w:r>
    </w:p>
    <w:p w14:paraId="527FE781" w14:textId="6B730B72" w:rsidR="001A7C1B" w:rsidRDefault="00D70232" w:rsidP="00D70232">
      <w:pPr>
        <w:pStyle w:val="af4"/>
      </w:pPr>
      <w:r>
        <w:t xml:space="preserve">Fig. </w:t>
      </w:r>
      <w:r w:rsidR="005D4FB4">
        <w:fldChar w:fldCharType="begin"/>
      </w:r>
      <w:r w:rsidR="005D4FB4">
        <w:instrText xml:space="preserve"> STYLEREF 1 \s </w:instrText>
      </w:r>
      <w:r w:rsidR="005D4FB4">
        <w:fldChar w:fldCharType="separate"/>
      </w:r>
      <w:r w:rsidR="006C5207">
        <w:rPr>
          <w:noProof/>
        </w:rPr>
        <w:t>4</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w:t>
      </w:r>
      <w:r w:rsidR="005D4FB4">
        <w:fldChar w:fldCharType="end"/>
      </w:r>
      <w:r w:rsidRPr="00D70232">
        <w:t xml:space="preserve"> Physical drawing of CyberGear motor</w:t>
      </w:r>
    </w:p>
    <w:p w14:paraId="634C0551" w14:textId="64DEDF05"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6C5207" w:rsidRPr="00B613F4">
        <w:rPr>
          <w:rFonts w:hint="eastAsia"/>
        </w:rPr>
        <w:t>表</w:t>
      </w:r>
      <w:r w:rsidR="006C5207" w:rsidRPr="00B613F4">
        <w:rPr>
          <w:rFonts w:hint="eastAsia"/>
        </w:rPr>
        <w:t xml:space="preserve"> </w:t>
      </w:r>
      <w:r w:rsidR="006C5207">
        <w:rPr>
          <w:noProof/>
        </w:rPr>
        <w:t>4</w:t>
      </w:r>
      <w:r w:rsidR="006C5207" w:rsidRPr="00B613F4">
        <w:rPr>
          <w:noProof/>
        </w:rPr>
        <w:t>.</w:t>
      </w:r>
      <w:r w:rsidR="006C5207">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38B0810" w:rsidR="004B49AB" w:rsidRPr="00B613F4" w:rsidRDefault="004B49AB" w:rsidP="00B613F4">
      <w:pPr>
        <w:pStyle w:val="af4"/>
      </w:pPr>
      <w:bookmarkStart w:id="45"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6C5207">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6C5207">
        <w:rPr>
          <w:noProof/>
        </w:rPr>
        <w:t>1</w:t>
      </w:r>
      <w:r w:rsidR="0076439B" w:rsidRPr="00B613F4">
        <w:fldChar w:fldCharType="end"/>
      </w:r>
      <w:bookmarkEnd w:id="45"/>
      <w:r w:rsidRPr="00B613F4">
        <w:rPr>
          <w:rFonts w:hint="eastAsia"/>
        </w:rPr>
        <w:t>内轮电机参数表</w:t>
      </w:r>
    </w:p>
    <w:p w14:paraId="4F1A9768" w14:textId="28806544" w:rsidR="004B49AB" w:rsidRPr="00B613F4" w:rsidRDefault="004B49AB" w:rsidP="00B613F4">
      <w:pPr>
        <w:pStyle w:val="af4"/>
      </w:pPr>
      <w:r w:rsidRPr="00B613F4">
        <w:t xml:space="preserve">Table </w:t>
      </w:r>
      <w:r w:rsidR="00D2726D">
        <w:fldChar w:fldCharType="begin"/>
      </w:r>
      <w:r w:rsidR="00D2726D">
        <w:instrText xml:space="preserve"> STYLEREF 1 \s </w:instrText>
      </w:r>
      <w:r w:rsidR="00D2726D">
        <w:fldChar w:fldCharType="separate"/>
      </w:r>
      <w:r w:rsidR="006C5207">
        <w:rPr>
          <w:noProof/>
        </w:rPr>
        <w:t>4</w:t>
      </w:r>
      <w:r w:rsidR="00D2726D">
        <w:rPr>
          <w:noProof/>
        </w:rPr>
        <w:fldChar w:fldCharType="end"/>
      </w:r>
      <w:r w:rsidR="0076439B" w:rsidRPr="00B613F4">
        <w:t>.</w:t>
      </w:r>
      <w:r w:rsidR="00D2726D">
        <w:fldChar w:fldCharType="begin"/>
      </w:r>
      <w:r w:rsidR="00D2726D">
        <w:instrText xml:space="preserve"> SEQ Table \* ARABIC \s 1 </w:instrText>
      </w:r>
      <w:r w:rsidR="00D2726D">
        <w:fldChar w:fldCharType="separate"/>
      </w:r>
      <w:r w:rsidR="006C5207">
        <w:rPr>
          <w:noProof/>
        </w:rPr>
        <w:t>1</w:t>
      </w:r>
      <w:r w:rsidR="00D2726D">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313" type="#_x0000_t75" style="width:56.05pt;height:17.9pt" o:ole="">
            <v:imagedata r:id="rId633" o:title=""/>
          </v:shape>
          <o:OLEObject Type="Embed" ProgID="Equation.DSMT4" ShapeID="_x0000_i1313" DrawAspect="Content" ObjectID="_1802808839" r:id="rId634"/>
        </w:object>
      </w:r>
      <w:r w:rsidR="005C5512" w:rsidRPr="00FD5BE5">
        <w:rPr>
          <w:rFonts w:hint="eastAsia"/>
        </w:rPr>
        <w:t>，</w:t>
      </w:r>
      <w:r w:rsidR="005C5512" w:rsidRPr="00FD5BE5">
        <w:t>两侧内轮和机体的质量和为</w:t>
      </w:r>
      <w:r w:rsidR="00506D79" w:rsidRPr="00FD5BE5">
        <w:object w:dxaOrig="2360" w:dyaOrig="380" w14:anchorId="561B959B">
          <v:shape id="_x0000_i1314" type="#_x0000_t75" style="width:117.9pt;height:19.45pt" o:ole="">
            <v:imagedata r:id="rId635" o:title=""/>
          </v:shape>
          <o:OLEObject Type="Embed" ProgID="Equation.DSMT4" ShapeID="_x0000_i1314" DrawAspect="Content" ObjectID="_1802808840" r:id="rId636"/>
        </w:object>
      </w:r>
      <w:r w:rsidR="00D83704" w:rsidRPr="00FD5BE5">
        <w:rPr>
          <w:rFonts w:hint="eastAsia"/>
        </w:rPr>
        <w:t>，力臂长度即机体转轴到外轮转轴的距离</w:t>
      </w:r>
      <w:r w:rsidR="00193BC8" w:rsidRPr="00FD5BE5">
        <w:object w:dxaOrig="1080" w:dyaOrig="279" w14:anchorId="12604B38">
          <v:shape id="_x0000_i1315" type="#_x0000_t75" style="width:54.1pt;height:14pt" o:ole="">
            <v:imagedata r:id="rId637" o:title=""/>
          </v:shape>
          <o:OLEObject Type="Embed" ProgID="Equation.DSMT4" ShapeID="_x0000_i1315" DrawAspect="Content" ObjectID="_1802808841" r:id="rId638"/>
        </w:object>
      </w:r>
      <w:r w:rsidR="00D83704" w:rsidRPr="00FD5BE5">
        <w:rPr>
          <w:rFonts w:hint="eastAsia"/>
        </w:rPr>
        <w:t>，</w:t>
      </w:r>
      <w:r w:rsidR="00D83704" w:rsidRPr="00FD5BE5">
        <w:t>根据力矩公式，外轮电机所需的最大静态力矩为：</w:t>
      </w:r>
    </w:p>
    <w:p w14:paraId="248FC203" w14:textId="21A1BCE0" w:rsidR="00D83704" w:rsidRPr="00B80EB4" w:rsidRDefault="00D83704" w:rsidP="00B80EB4">
      <w:pPr>
        <w:pStyle w:val="mathTYPE"/>
      </w:pPr>
      <w:r>
        <w:tab/>
      </w:r>
      <w:r w:rsidR="00193BC8" w:rsidRPr="00B80EB4">
        <w:object w:dxaOrig="3360" w:dyaOrig="639" w14:anchorId="1158ACC6">
          <v:shape id="_x0000_i1316" type="#_x0000_t75" style="width:168.15pt;height:31.9pt" o:ole="">
            <v:imagedata r:id="rId639" o:title=""/>
          </v:shape>
          <o:OLEObject Type="Embed" ProgID="Equation.DSMT4" ShapeID="_x0000_i1316" DrawAspect="Content" ObjectID="_1802808842" r:id="rId64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17" type="#_x0000_t75" style="width:56.8pt;height:15.95pt" o:ole="">
            <v:imagedata r:id="rId641" o:title=""/>
          </v:shape>
          <o:OLEObject Type="Embed" ProgID="Equation.DSMT4" ShapeID="_x0000_i1317" DrawAspect="Content" ObjectID="_1802808843" r:id="rId642"/>
        </w:object>
      </w:r>
      <w:r w:rsidR="003D7B0A" w:rsidRPr="00FD5BE5">
        <w:rPr>
          <w:rFonts w:hint="eastAsia"/>
        </w:rPr>
        <w:t>，外轮的等效转动惯量为</w:t>
      </w:r>
      <w:r w:rsidR="009A49FE" w:rsidRPr="00FD5BE5">
        <w:object w:dxaOrig="1560" w:dyaOrig="380" w14:anchorId="2AAD41EE">
          <v:shape id="_x0000_i1318" type="#_x0000_t75" style="width:77.85pt;height:19.45pt" o:ole="">
            <v:imagedata r:id="rId643" o:title=""/>
          </v:shape>
          <o:OLEObject Type="Embed" ProgID="Equation.DSMT4" ShapeID="_x0000_i1318" DrawAspect="Content" ObjectID="_1802808844" r:id="rId644"/>
        </w:object>
      </w:r>
      <w:r w:rsidR="003D7B0A" w:rsidRPr="00FD5BE5">
        <w:rPr>
          <w:rFonts w:hint="eastAsia"/>
        </w:rPr>
        <w:t>，</w:t>
      </w:r>
      <w:r w:rsidR="003D7B0A" w:rsidRPr="00FD5BE5">
        <w:t>根据动态力矩公式：</w:t>
      </w:r>
    </w:p>
    <w:p w14:paraId="21243D4A" w14:textId="508B4AB2" w:rsidR="00D744DE" w:rsidRPr="00B80EB4" w:rsidRDefault="00D744DE" w:rsidP="00B80EB4">
      <w:pPr>
        <w:pStyle w:val="mathTYPE"/>
      </w:pPr>
      <w:r>
        <w:tab/>
      </w:r>
      <w:r w:rsidR="00193BC8" w:rsidRPr="00B80EB4">
        <w:object w:dxaOrig="2620" w:dyaOrig="680" w14:anchorId="04CE690F">
          <v:shape id="_x0000_i1319" type="#_x0000_t75" style="width:131.55pt;height:34.25pt" o:ole="">
            <v:imagedata r:id="rId645" o:title=""/>
          </v:shape>
          <o:OLEObject Type="Embed" ProgID="Equation.DSMT4" ShapeID="_x0000_i1319" DrawAspect="Content" ObjectID="_1802808845" r:id="rId64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3EDFBD4E" w:rsidR="00D744DE" w:rsidRPr="00B80EB4" w:rsidRDefault="00D744DE" w:rsidP="00B80EB4">
      <w:pPr>
        <w:pStyle w:val="mathTYPE"/>
      </w:pPr>
      <w:r>
        <w:tab/>
      </w:r>
      <w:r w:rsidR="00193BC8" w:rsidRPr="00B80EB4">
        <w:object w:dxaOrig="2799" w:dyaOrig="680" w14:anchorId="4603629E">
          <v:shape id="_x0000_i1320" type="#_x0000_t75" style="width:139.7pt;height:34.25pt" o:ole="">
            <v:imagedata r:id="rId647" o:title=""/>
          </v:shape>
          <o:OLEObject Type="Embed" ProgID="Equation.DSMT4" ShapeID="_x0000_i1320" DrawAspect="Content" ObjectID="_1802808846" r:id="rId64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C5207">
          <w:rPr>
            <w:noProof/>
          </w:rPr>
          <w:instrText>4</w:instrText>
        </w:r>
      </w:fldSimple>
      <w:r w:rsidR="00572B9B" w:rsidRPr="00B80EB4">
        <w:instrText>.</w:instrText>
      </w:r>
      <w:fldSimple w:instr=" SEQ MTEqn \c \* Arabic \* MERGEFORMAT ">
        <w:r w:rsidR="006C5207">
          <w:rPr>
            <w:noProof/>
          </w:rPr>
          <w:instrText>7</w:instrText>
        </w:r>
      </w:fldSimple>
      <w:r w:rsidR="00572B9B" w:rsidRPr="00B80EB4">
        <w:instrText>)</w:instrText>
      </w:r>
      <w:r w:rsidR="00572B9B" w:rsidRPr="00B80EB4">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1B0736D0"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6C5207">
        <w:rPr>
          <w:rFonts w:hint="eastAsia"/>
        </w:rPr>
        <w:t>图</w:t>
      </w:r>
      <w:r w:rsidR="006C5207">
        <w:rPr>
          <w:rFonts w:hint="eastAsia"/>
        </w:rPr>
        <w:t xml:space="preserve"> </w:t>
      </w:r>
      <w:r w:rsidR="006C5207">
        <w:rPr>
          <w:noProof/>
        </w:rPr>
        <w:t>4</w:t>
      </w:r>
      <w:r w:rsidR="006C5207">
        <w:t>.</w:t>
      </w:r>
      <w:r w:rsidR="006C5207">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49">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1771DC52" w:rsidR="0030785C" w:rsidRDefault="0030785C" w:rsidP="0030785C">
      <w:pPr>
        <w:pStyle w:val="af4"/>
      </w:pPr>
      <w:bookmarkStart w:id="46" w:name="_Ref191028352"/>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w:t>
      </w:r>
      <w:r w:rsidR="005D4FB4">
        <w:fldChar w:fldCharType="end"/>
      </w:r>
      <w:bookmarkEnd w:id="46"/>
      <w:r>
        <w:rPr>
          <w:rFonts w:hint="eastAsia"/>
        </w:rPr>
        <w:t xml:space="preserve"> MF7015</w:t>
      </w:r>
      <w:r>
        <w:rPr>
          <w:rFonts w:hint="eastAsia"/>
        </w:rPr>
        <w:t>电机实物图</w:t>
      </w:r>
    </w:p>
    <w:p w14:paraId="40A6DA97" w14:textId="0D3D4F29" w:rsidR="00AE5869" w:rsidRDefault="0030785C" w:rsidP="0030785C">
      <w:pPr>
        <w:pStyle w:val="af4"/>
      </w:pPr>
      <w:r>
        <w:t xml:space="preserve">Fig. </w:t>
      </w:r>
      <w:r w:rsidR="005D4FB4">
        <w:fldChar w:fldCharType="begin"/>
      </w:r>
      <w:r w:rsidR="005D4FB4">
        <w:instrText xml:space="preserve"> STYLEREF 1 \s </w:instrText>
      </w:r>
      <w:r w:rsidR="005D4FB4">
        <w:fldChar w:fldCharType="separate"/>
      </w:r>
      <w:r w:rsidR="006C5207">
        <w:rPr>
          <w:noProof/>
        </w:rPr>
        <w:t>4</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w:t>
      </w:r>
      <w:r w:rsidR="005D4FB4">
        <w:fldChar w:fldCharType="end"/>
      </w:r>
      <w:r w:rsidRPr="0030785C">
        <w:t xml:space="preserve"> MF7015 motor physical picture</w:t>
      </w:r>
    </w:p>
    <w:p w14:paraId="49B6D07A" w14:textId="3149EC30"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6C5207" w:rsidRPr="00B613F4">
        <w:rPr>
          <w:rFonts w:hint="eastAsia"/>
        </w:rPr>
        <w:t>表</w:t>
      </w:r>
      <w:r w:rsidR="006C5207" w:rsidRPr="00B613F4">
        <w:rPr>
          <w:rFonts w:hint="eastAsia"/>
        </w:rPr>
        <w:t xml:space="preserve"> </w:t>
      </w:r>
      <w:r w:rsidR="006C5207">
        <w:rPr>
          <w:noProof/>
        </w:rPr>
        <w:t>4</w:t>
      </w:r>
      <w:r w:rsidR="006C5207" w:rsidRPr="00B613F4">
        <w:t>.</w:t>
      </w:r>
      <w:r w:rsidR="006C5207">
        <w:rPr>
          <w:noProof/>
        </w:rPr>
        <w:t>2</w:t>
      </w:r>
      <w:r>
        <w:fldChar w:fldCharType="end"/>
      </w:r>
      <w:r>
        <w:rPr>
          <w:rFonts w:hint="eastAsia"/>
        </w:rPr>
        <w:t>所示。</w:t>
      </w:r>
      <w:r w:rsidR="00BE5BB2">
        <w:rPr>
          <w:rFonts w:hint="eastAsia"/>
        </w:rPr>
        <w:t>满足理论计算需求。</w:t>
      </w:r>
    </w:p>
    <w:p w14:paraId="59FE6C24" w14:textId="7D51FD65" w:rsidR="00FA2692" w:rsidRPr="00B613F4" w:rsidRDefault="00FA2692" w:rsidP="00B613F4">
      <w:pPr>
        <w:pStyle w:val="af4"/>
      </w:pPr>
      <w:bookmarkStart w:id="47"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6C5207">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6C5207">
        <w:rPr>
          <w:noProof/>
        </w:rPr>
        <w:t>2</w:t>
      </w:r>
      <w:r w:rsidR="0076439B" w:rsidRPr="00B613F4">
        <w:fldChar w:fldCharType="end"/>
      </w:r>
      <w:bookmarkEnd w:id="47"/>
      <w:r w:rsidRPr="00B613F4">
        <w:rPr>
          <w:rFonts w:hint="eastAsia"/>
        </w:rPr>
        <w:t>外轮电机参数表</w:t>
      </w:r>
    </w:p>
    <w:p w14:paraId="0318D55A" w14:textId="7B7084A8" w:rsidR="00FA2692" w:rsidRPr="00B613F4" w:rsidRDefault="00FA2692" w:rsidP="00B613F4">
      <w:pPr>
        <w:pStyle w:val="af4"/>
      </w:pPr>
      <w:r w:rsidRPr="00B613F4">
        <w:t xml:space="preserve">Table </w:t>
      </w:r>
      <w:r w:rsidR="00D2726D">
        <w:fldChar w:fldCharType="begin"/>
      </w:r>
      <w:r w:rsidR="00D2726D">
        <w:instrText xml:space="preserve"> STYLEREF 1 \s </w:instrText>
      </w:r>
      <w:r w:rsidR="00D2726D">
        <w:fldChar w:fldCharType="separate"/>
      </w:r>
      <w:r w:rsidR="006C5207">
        <w:rPr>
          <w:noProof/>
        </w:rPr>
        <w:t>4</w:t>
      </w:r>
      <w:r w:rsidR="00D2726D">
        <w:rPr>
          <w:noProof/>
        </w:rPr>
        <w:fldChar w:fldCharType="end"/>
      </w:r>
      <w:r w:rsidR="0076439B" w:rsidRPr="00B613F4">
        <w:t>.</w:t>
      </w:r>
      <w:r w:rsidR="00D2726D">
        <w:fldChar w:fldCharType="begin"/>
      </w:r>
      <w:r w:rsidR="00D2726D">
        <w:instrText xml:space="preserve"> SEQ Table \* ARABIC \s 1 </w:instrText>
      </w:r>
      <w:r w:rsidR="00D2726D">
        <w:fldChar w:fldCharType="separate"/>
      </w:r>
      <w:r w:rsidR="006C5207">
        <w:rPr>
          <w:noProof/>
        </w:rPr>
        <w:t>2</w:t>
      </w:r>
      <w:r w:rsidR="00D2726D">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结算算法可以实时解算</w:t>
      </w:r>
      <w:r w:rsidRPr="00704331">
        <w:t>三轴姿态数据，包括横滚角度、俯仰角度以</w:t>
      </w:r>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5DF48D37" w:rsidR="00523186" w:rsidRDefault="00523186" w:rsidP="00704331">
      <w:pPr>
        <w:ind w:firstLine="480"/>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6C5207" w:rsidRPr="00B613F4">
        <w:rPr>
          <w:rFonts w:hint="eastAsia"/>
        </w:rPr>
        <w:t>表</w:t>
      </w:r>
      <w:r w:rsidR="006C5207" w:rsidRPr="00B613F4">
        <w:rPr>
          <w:rFonts w:hint="eastAsia"/>
        </w:rPr>
        <w:t xml:space="preserve"> </w:t>
      </w:r>
      <w:r w:rsidR="006C5207">
        <w:rPr>
          <w:noProof/>
        </w:rPr>
        <w:t>4</w:t>
      </w:r>
      <w:r w:rsidR="006C5207" w:rsidRPr="00B613F4">
        <w:t>.</w:t>
      </w:r>
      <w:r w:rsidR="006C5207">
        <w:rPr>
          <w:noProof/>
        </w:rPr>
        <w:t>3</w:t>
      </w:r>
      <w:r w:rsidR="0076439B">
        <w:fldChar w:fldCharType="end"/>
      </w:r>
      <w:r w:rsidR="00612F16">
        <w:rPr>
          <w:rFonts w:hint="eastAsia"/>
        </w:rPr>
        <w:t>所示。</w:t>
      </w:r>
    </w:p>
    <w:p w14:paraId="2B0ADDEE" w14:textId="392AAC8C" w:rsidR="0076439B" w:rsidRPr="00B613F4" w:rsidRDefault="0076439B" w:rsidP="00B613F4">
      <w:pPr>
        <w:pStyle w:val="af4"/>
      </w:pPr>
      <w:bookmarkStart w:id="48"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6C5207">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6C5207">
        <w:rPr>
          <w:noProof/>
        </w:rPr>
        <w:t>3</w:t>
      </w:r>
      <w:r w:rsidRPr="00B613F4">
        <w:fldChar w:fldCharType="end"/>
      </w:r>
      <w:bookmarkEnd w:id="48"/>
      <w:r w:rsidRPr="00B613F4">
        <w:rPr>
          <w:rFonts w:hint="eastAsia"/>
        </w:rPr>
        <w:t xml:space="preserve"> BMI088</w:t>
      </w:r>
      <w:r w:rsidRPr="00B613F4">
        <w:rPr>
          <w:rFonts w:hint="eastAsia"/>
        </w:rPr>
        <w:t>详细参数列表</w:t>
      </w:r>
    </w:p>
    <w:p w14:paraId="1812C14B" w14:textId="436674CC" w:rsidR="0076439B" w:rsidRPr="00B613F4" w:rsidRDefault="0076439B" w:rsidP="00B613F4">
      <w:pPr>
        <w:pStyle w:val="af4"/>
      </w:pPr>
      <w:r w:rsidRPr="00B613F4">
        <w:t xml:space="preserve">Table </w:t>
      </w:r>
      <w:r w:rsidR="00D2726D">
        <w:fldChar w:fldCharType="begin"/>
      </w:r>
      <w:r w:rsidR="00D2726D">
        <w:instrText xml:space="preserve"> STYLEREF 1 \s </w:instrText>
      </w:r>
      <w:r w:rsidR="00D2726D">
        <w:fldChar w:fldCharType="separate"/>
      </w:r>
      <w:r w:rsidR="006C5207">
        <w:rPr>
          <w:noProof/>
        </w:rPr>
        <w:t>4</w:t>
      </w:r>
      <w:r w:rsidR="00D2726D">
        <w:rPr>
          <w:noProof/>
        </w:rPr>
        <w:fldChar w:fldCharType="end"/>
      </w:r>
      <w:r w:rsidRPr="00B613F4">
        <w:t>.</w:t>
      </w:r>
      <w:r w:rsidR="00D2726D">
        <w:fldChar w:fldCharType="begin"/>
      </w:r>
      <w:r w:rsidR="00D2726D">
        <w:instrText xml:space="preserve"> SEQ Table \* ARABIC \s 1 </w:instrText>
      </w:r>
      <w:r w:rsidR="00D2726D">
        <w:fldChar w:fldCharType="separate"/>
      </w:r>
      <w:r w:rsidR="006C5207">
        <w:rPr>
          <w:noProof/>
        </w:rPr>
        <w:t>3</w:t>
      </w:r>
      <w:r w:rsidR="00D2726D">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r w:rsidRPr="007E1C75">
              <w:t>六轴惯性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702CD053"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6C5207" w:rsidRPr="00B613F4">
        <w:rPr>
          <w:rFonts w:hint="eastAsia"/>
        </w:rPr>
        <w:t>表</w:t>
      </w:r>
      <w:r w:rsidR="006C5207" w:rsidRPr="00B613F4">
        <w:rPr>
          <w:rFonts w:hint="eastAsia"/>
        </w:rPr>
        <w:t xml:space="preserve"> </w:t>
      </w:r>
      <w:r w:rsidR="006C5207">
        <w:rPr>
          <w:noProof/>
        </w:rPr>
        <w:t>4</w:t>
      </w:r>
      <w:r w:rsidR="006C5207" w:rsidRPr="00B613F4">
        <w:t>.</w:t>
      </w:r>
      <w:r w:rsidR="006C5207">
        <w:rPr>
          <w:noProof/>
        </w:rPr>
        <w:t>4</w:t>
      </w:r>
      <w:r w:rsidR="0076439B">
        <w:fldChar w:fldCharType="end"/>
      </w:r>
      <w:r>
        <w:rPr>
          <w:rFonts w:hint="eastAsia"/>
        </w:rPr>
        <w:t>所示。</w:t>
      </w:r>
    </w:p>
    <w:p w14:paraId="01520C46" w14:textId="23F91838" w:rsidR="0076439B" w:rsidRPr="00B613F4" w:rsidRDefault="0076439B" w:rsidP="00B613F4">
      <w:pPr>
        <w:pStyle w:val="af4"/>
      </w:pPr>
      <w:bookmarkStart w:id="49"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6C5207">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6C5207">
        <w:rPr>
          <w:noProof/>
        </w:rPr>
        <w:t>4</w:t>
      </w:r>
      <w:r w:rsidRPr="00B613F4">
        <w:fldChar w:fldCharType="end"/>
      </w:r>
      <w:bookmarkEnd w:id="49"/>
      <w:r w:rsidRPr="00B613F4">
        <w:rPr>
          <w:rFonts w:hint="eastAsia"/>
        </w:rPr>
        <w:t xml:space="preserve"> AS5048P</w:t>
      </w:r>
      <w:r w:rsidRPr="00B613F4">
        <w:rPr>
          <w:rFonts w:hint="eastAsia"/>
        </w:rPr>
        <w:t>详细参数列表</w:t>
      </w:r>
    </w:p>
    <w:p w14:paraId="6F3C1F68" w14:textId="783A152B" w:rsidR="0076439B" w:rsidRPr="00B613F4" w:rsidRDefault="0076439B" w:rsidP="00B613F4">
      <w:pPr>
        <w:pStyle w:val="af4"/>
      </w:pPr>
      <w:r w:rsidRPr="00B613F4">
        <w:t xml:space="preserve">Table </w:t>
      </w:r>
      <w:r w:rsidR="00D2726D">
        <w:fldChar w:fldCharType="begin"/>
      </w:r>
      <w:r w:rsidR="00D2726D">
        <w:instrText xml:space="preserve"> STYLEREF 1 \s </w:instrText>
      </w:r>
      <w:r w:rsidR="00D2726D">
        <w:fldChar w:fldCharType="separate"/>
      </w:r>
      <w:r w:rsidR="006C5207">
        <w:rPr>
          <w:noProof/>
        </w:rPr>
        <w:t>4</w:t>
      </w:r>
      <w:r w:rsidR="00D2726D">
        <w:rPr>
          <w:noProof/>
        </w:rPr>
        <w:fldChar w:fldCharType="end"/>
      </w:r>
      <w:r w:rsidRPr="00B613F4">
        <w:t>.</w:t>
      </w:r>
      <w:r w:rsidR="00D2726D">
        <w:fldChar w:fldCharType="begin"/>
      </w:r>
      <w:r w:rsidR="00D2726D">
        <w:instrText xml:space="preserve"> SEQ Table \* ARABIC \s 1 </w:instrText>
      </w:r>
      <w:r w:rsidR="00D2726D">
        <w:fldChar w:fldCharType="separate"/>
      </w:r>
      <w:r w:rsidR="006C5207">
        <w:rPr>
          <w:noProof/>
        </w:rPr>
        <w:t>4</w:t>
      </w:r>
      <w:r w:rsidR="00D2726D">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3DD142F" w:rsidR="007B50A4" w:rsidRPr="00B80EB4" w:rsidRDefault="007B50A4" w:rsidP="00B80EB4">
      <w:pPr>
        <w:pStyle w:val="mathTYPE"/>
      </w:pPr>
      <w:r>
        <w:tab/>
      </w:r>
      <w:r w:rsidR="009A49FE" w:rsidRPr="00B80EB4">
        <w:object w:dxaOrig="3260" w:dyaOrig="360" w14:anchorId="5BF6B16D">
          <v:shape id="_x0000_i1321" type="#_x0000_t75" style="width:163.05pt;height:17.9pt" o:ole="">
            <v:imagedata r:id="rId650" o:title=""/>
          </v:shape>
          <o:OLEObject Type="Embed" ProgID="Equation.DSMT4" ShapeID="_x0000_i1321" DrawAspect="Content" ObjectID="_1802808847" r:id="rId651"/>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C5207">
          <w:rPr>
            <w:noProof/>
          </w:rPr>
          <w:instrText>4</w:instrText>
        </w:r>
      </w:fldSimple>
      <w:r w:rsidRPr="00B80EB4">
        <w:instrText>.</w:instrText>
      </w:r>
      <w:fldSimple w:instr=" SEQ MTEqn \c \* Arabic \* MERGEFORMAT ">
        <w:r w:rsidR="006C5207">
          <w:rPr>
            <w:noProof/>
          </w:rPr>
          <w:instrText>8</w:instrText>
        </w:r>
      </w:fldSimple>
      <w:r w:rsidRPr="00B80EB4">
        <w:instrText>)</w:instrText>
      </w:r>
      <w:r w:rsidRPr="00B80EB4">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28FB1939"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lastRenderedPageBreak/>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6C5207">
        <w:rPr>
          <w:rFonts w:hint="eastAsia"/>
        </w:rPr>
        <w:t>图</w:t>
      </w:r>
      <w:r w:rsidR="006C5207">
        <w:rPr>
          <w:rFonts w:hint="eastAsia"/>
        </w:rPr>
        <w:t xml:space="preserve"> </w:t>
      </w:r>
      <w:r w:rsidR="006C5207">
        <w:rPr>
          <w:noProof/>
        </w:rPr>
        <w:t>4</w:t>
      </w:r>
      <w:r w:rsidR="006C5207">
        <w:t>.</w:t>
      </w:r>
      <w:r w:rsidR="006C5207">
        <w:rPr>
          <w:noProof/>
        </w:rPr>
        <w:t>3</w:t>
      </w:r>
      <w:r w:rsidR="00867399">
        <w:fldChar w:fldCharType="end"/>
      </w:r>
      <w:r w:rsidR="00867399">
        <w:rPr>
          <w:rFonts w:hint="eastAsia"/>
        </w:rPr>
        <w:t>所示</w:t>
      </w:r>
      <w:r w:rsidR="00EA7116" w:rsidRPr="00EA7116">
        <w:t>。该控制板具备丰富的接口、强大的计算能力以及可靠的性能，能够满足轮圈腿式平衡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52"/>
                    <a:stretch>
                      <a:fillRect/>
                    </a:stretch>
                  </pic:blipFill>
                  <pic:spPr>
                    <a:xfrm>
                      <a:off x="0" y="0"/>
                      <a:ext cx="1208712" cy="1768680"/>
                    </a:xfrm>
                    <a:prstGeom prst="rect">
                      <a:avLst/>
                    </a:prstGeom>
                  </pic:spPr>
                </pic:pic>
              </a:graphicData>
            </a:graphic>
          </wp:inline>
        </w:drawing>
      </w:r>
    </w:p>
    <w:p w14:paraId="07790250" w14:textId="26C0D384" w:rsidR="00153A14" w:rsidRDefault="00153A14" w:rsidP="00153A14">
      <w:pPr>
        <w:pStyle w:val="af4"/>
      </w:pPr>
      <w:bookmarkStart w:id="50" w:name="_Ref19197749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3</w:t>
      </w:r>
      <w:r w:rsidR="005D4FB4">
        <w:fldChar w:fldCharType="end"/>
      </w:r>
      <w:bookmarkEnd w:id="50"/>
      <w:r w:rsidRPr="00EA7116">
        <w:t>RoboMaster C</w:t>
      </w:r>
      <w:r w:rsidRPr="00EA7116">
        <w:t>型控制板</w:t>
      </w:r>
    </w:p>
    <w:p w14:paraId="4FB5DD9A" w14:textId="753B2D60" w:rsidR="00153A14" w:rsidRDefault="00153A14" w:rsidP="00153A14">
      <w:pPr>
        <w:pStyle w:val="af4"/>
      </w:pPr>
      <w:r>
        <w:t xml:space="preserve">Fig. </w:t>
      </w:r>
      <w:r w:rsidR="005D4FB4">
        <w:fldChar w:fldCharType="begin"/>
      </w:r>
      <w:r w:rsidR="005D4FB4">
        <w:instrText xml:space="preserve"> STYLEREF 1 \s </w:instrText>
      </w:r>
      <w:r w:rsidR="005D4FB4">
        <w:fldChar w:fldCharType="separate"/>
      </w:r>
      <w:r w:rsidR="006C5207">
        <w:rPr>
          <w:noProof/>
        </w:rPr>
        <w:t>4</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3</w:t>
      </w:r>
      <w:r w:rsidR="005D4FB4">
        <w:fldChar w:fldCharType="end"/>
      </w:r>
      <w:r w:rsidRPr="00153A14">
        <w:t xml:space="preserve"> RoboMaster C control board</w:t>
      </w:r>
    </w:p>
    <w:p w14:paraId="589C6976" w14:textId="6E507E48" w:rsidR="00B4242B" w:rsidRDefault="00EA7116" w:rsidP="00B4242B">
      <w:pPr>
        <w:ind w:firstLine="480"/>
      </w:pPr>
      <w:r w:rsidRPr="00EA7116">
        <w:t>RoboMaster C</w:t>
      </w:r>
      <w:r w:rsidRPr="00EA7116">
        <w:t>型控制板搭载的主控芯</w:t>
      </w:r>
      <w:r w:rsidRPr="00B403B5">
        <w:t>片为</w:t>
      </w:r>
      <w:r w:rsidRPr="00B403B5">
        <w:t xml:space="preserve"> STM32F407</w:t>
      </w:r>
      <w:r w:rsidRPr="00B403B5">
        <w:t>，</w:t>
      </w:r>
      <w:r w:rsidRPr="00EA7116">
        <w:t>它是</w:t>
      </w:r>
      <w:r w:rsidRPr="00EA7116">
        <w:t>STMicroelectronics</w:t>
      </w:r>
      <w:r w:rsidRPr="00EA7116">
        <w:t>生产的一款高性能</w:t>
      </w:r>
      <w:r w:rsidRPr="00EA7116">
        <w:t>32</w:t>
      </w:r>
      <w:r w:rsidRPr="00EA7116">
        <w:t>位</w:t>
      </w:r>
      <w:r w:rsidRPr="00EA7116">
        <w:t>ARM Cortex-M4</w:t>
      </w:r>
      <w:r w:rsidRPr="00EA7116">
        <w:t>微控制器。</w:t>
      </w:r>
      <w:r w:rsidRPr="00EA7116">
        <w:t xml:space="preserve">STM32F407 </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057AAFC6"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6C5207">
        <w:rPr>
          <w:rFonts w:hint="eastAsia"/>
        </w:rPr>
        <w:t>图</w:t>
      </w:r>
      <w:r w:rsidR="006C5207">
        <w:rPr>
          <w:rFonts w:hint="eastAsia"/>
        </w:rPr>
        <w:t xml:space="preserve"> </w:t>
      </w:r>
      <w:r w:rsidR="006C5207">
        <w:rPr>
          <w:noProof/>
        </w:rPr>
        <w:t>4</w:t>
      </w:r>
      <w:r w:rsidR="006C5207">
        <w:t>.</w:t>
      </w:r>
      <w:r w:rsidR="006C5207">
        <w:rPr>
          <w:noProof/>
        </w:rPr>
        <w:t>4</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53"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78113AA" w:rsidR="002074B4" w:rsidRDefault="002074B4" w:rsidP="002074B4">
      <w:pPr>
        <w:pStyle w:val="af4"/>
      </w:pPr>
      <w:bookmarkStart w:id="51" w:name="_Ref191219490"/>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4</w:t>
      </w:r>
      <w:r w:rsidR="005D4FB4">
        <w:fldChar w:fldCharType="end"/>
      </w:r>
      <w:bookmarkEnd w:id="51"/>
      <w:r>
        <w:rPr>
          <w:rFonts w:hint="eastAsia"/>
        </w:rPr>
        <w:t>硬件框架示意图</w:t>
      </w:r>
    </w:p>
    <w:p w14:paraId="57461A18" w14:textId="794DEDF9" w:rsidR="002074B4" w:rsidRPr="00B4242B" w:rsidRDefault="002074B4" w:rsidP="002074B4">
      <w:pPr>
        <w:pStyle w:val="af4"/>
      </w:pPr>
      <w:r>
        <w:t xml:space="preserve">Fig. </w:t>
      </w:r>
      <w:r w:rsidR="005D4FB4">
        <w:fldChar w:fldCharType="begin"/>
      </w:r>
      <w:r w:rsidR="005D4FB4">
        <w:instrText xml:space="preserve"> STYLEREF 1 \s </w:instrText>
      </w:r>
      <w:r w:rsidR="005D4FB4">
        <w:fldChar w:fldCharType="separate"/>
      </w:r>
      <w:r w:rsidR="006C5207">
        <w:rPr>
          <w:noProof/>
        </w:rPr>
        <w:t>4</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4</w:t>
      </w:r>
      <w:r w:rsidR="005D4FB4">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lastRenderedPageBreak/>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54"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5152174D" w:rsidR="00C61E90" w:rsidRDefault="00C61E90" w:rsidP="00C61E90">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4</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5</w:t>
      </w:r>
      <w:r w:rsidR="005D4FB4">
        <w:fldChar w:fldCharType="end"/>
      </w:r>
      <w:r>
        <w:rPr>
          <w:rFonts w:hint="eastAsia"/>
        </w:rPr>
        <w:t>软件控制框架图</w:t>
      </w:r>
    </w:p>
    <w:p w14:paraId="68879C48" w14:textId="3025AF19" w:rsidR="00BD3A3C" w:rsidRPr="00214FFF" w:rsidRDefault="00C61E90" w:rsidP="00C61E90">
      <w:pPr>
        <w:pStyle w:val="af4"/>
      </w:pPr>
      <w:r>
        <w:t xml:space="preserve">Fig. </w:t>
      </w:r>
      <w:r w:rsidR="005D4FB4">
        <w:fldChar w:fldCharType="begin"/>
      </w:r>
      <w:r w:rsidR="005D4FB4">
        <w:instrText xml:space="preserve"> STYLEREF 1 \s </w:instrText>
      </w:r>
      <w:r w:rsidR="005D4FB4">
        <w:fldChar w:fldCharType="separate"/>
      </w:r>
      <w:r w:rsidR="006C5207">
        <w:rPr>
          <w:noProof/>
        </w:rPr>
        <w:t>4</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5</w:t>
      </w:r>
      <w:r w:rsidR="005D4FB4">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横滚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进行低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322" type="#_x0000_t75" style="width:14pt;height:17.9pt" o:ole="">
            <v:imagedata r:id="rId655" o:title=""/>
          </v:shape>
          <o:OLEObject Type="Embed" ProgID="Equation.DSMT4" ShapeID="_x0000_i1322" DrawAspect="Content" ObjectID="_1802808848" r:id="rId656"/>
        </w:object>
      </w:r>
      <w:r w:rsidR="002A0FE6" w:rsidRPr="00A33C05">
        <w:rPr>
          <w:rFonts w:hint="eastAsia"/>
        </w:rPr>
        <w:t>,</w:t>
      </w:r>
      <w:r w:rsidR="009A49FE" w:rsidRPr="00A33C05">
        <w:object w:dxaOrig="279" w:dyaOrig="380" w14:anchorId="3E56CF20">
          <v:shape id="_x0000_i1323" type="#_x0000_t75" style="width:14pt;height:19.45pt" o:ole="">
            <v:imagedata r:id="rId657" o:title=""/>
          </v:shape>
          <o:OLEObject Type="Embed" ProgID="Equation.DSMT4" ShapeID="_x0000_i1323" DrawAspect="Content" ObjectID="_1802808849" r:id="rId658"/>
        </w:object>
      </w:r>
      <w:r w:rsidR="002A0FE6" w:rsidRPr="00A33C05">
        <w:rPr>
          <w:rFonts w:hint="eastAsia"/>
        </w:rPr>
        <w:t>,</w:t>
      </w:r>
      <w:r w:rsidR="009A49FE" w:rsidRPr="00A33C05">
        <w:object w:dxaOrig="260" w:dyaOrig="360" w14:anchorId="0116C384">
          <v:shape id="_x0000_i1324" type="#_x0000_t75" style="width:13.25pt;height:17.9pt" o:ole="">
            <v:imagedata r:id="rId659" o:title=""/>
          </v:shape>
          <o:OLEObject Type="Embed" ProgID="Equation.DSMT4" ShapeID="_x0000_i1324" DrawAspect="Content" ObjectID="_1802808850" r:id="rId660"/>
        </w:object>
      </w:r>
      <w:r w:rsidR="00215C6A" w:rsidRPr="00A33C05">
        <w:t>可以通过重力加速度分量计算机器人的俯仰角（</w:t>
      </w:r>
      <w:r w:rsidR="00215C6A" w:rsidRPr="00A33C05">
        <w:rPr>
          <w:rFonts w:hint="eastAsia"/>
        </w:rPr>
        <w:t>P</w:t>
      </w:r>
      <w:r w:rsidR="00215C6A" w:rsidRPr="00A33C05">
        <w:t>itch</w:t>
      </w:r>
      <w:r w:rsidR="00215C6A" w:rsidRPr="00A33C05">
        <w:t>）和横滚角（</w:t>
      </w:r>
      <w:r w:rsidR="00215C6A" w:rsidRPr="00A33C05">
        <w:rPr>
          <w:rFonts w:hint="eastAsia"/>
        </w:rPr>
        <w:t>R</w:t>
      </w:r>
      <w:r w:rsidR="00215C6A" w:rsidRPr="00A33C05">
        <w:t>oll</w:t>
      </w:r>
      <w:r w:rsidR="00215C6A" w:rsidRPr="00A33C05">
        <w:t>）。</w:t>
      </w:r>
      <w:r w:rsidR="00215C6A" w:rsidRPr="00A33C05">
        <w:lastRenderedPageBreak/>
        <w:t>假设加速度计测得的加速度值在三轴上分别为</w:t>
      </w:r>
      <w:r w:rsidR="009A49FE" w:rsidRPr="00A33C05">
        <w:object w:dxaOrig="279" w:dyaOrig="360" w14:anchorId="6415636A">
          <v:shape id="_x0000_i1325" type="#_x0000_t75" style="width:14pt;height:17.9pt" o:ole="">
            <v:imagedata r:id="rId661" o:title=""/>
          </v:shape>
          <o:OLEObject Type="Embed" ProgID="Equation.DSMT4" ShapeID="_x0000_i1325" DrawAspect="Content" ObjectID="_1802808851" r:id="rId662"/>
        </w:object>
      </w:r>
      <w:r w:rsidR="002A0FE6" w:rsidRPr="00A33C05">
        <w:rPr>
          <w:rFonts w:hint="eastAsia"/>
        </w:rPr>
        <w:t>,</w:t>
      </w:r>
      <w:r w:rsidR="009A49FE" w:rsidRPr="00A33C05">
        <w:object w:dxaOrig="279" w:dyaOrig="380" w14:anchorId="2B01F715">
          <v:shape id="_x0000_i1326" type="#_x0000_t75" style="width:14pt;height:19.45pt" o:ole="">
            <v:imagedata r:id="rId663" o:title=""/>
          </v:shape>
          <o:OLEObject Type="Embed" ProgID="Equation.DSMT4" ShapeID="_x0000_i1326" DrawAspect="Content" ObjectID="_1802808852" r:id="rId664"/>
        </w:object>
      </w:r>
      <w:r w:rsidR="002A0FE6" w:rsidRPr="00A33C05">
        <w:rPr>
          <w:rFonts w:hint="eastAsia"/>
        </w:rPr>
        <w:t>,</w:t>
      </w:r>
      <w:r w:rsidR="009A49FE" w:rsidRPr="00A33C05">
        <w:object w:dxaOrig="260" w:dyaOrig="360" w14:anchorId="5B747BEB">
          <v:shape id="_x0000_i1327" type="#_x0000_t75" style="width:13.25pt;height:17.9pt" o:ole="">
            <v:imagedata r:id="rId665" o:title=""/>
          </v:shape>
          <o:OLEObject Type="Embed" ProgID="Equation.DSMT4" ShapeID="_x0000_i1327" DrawAspect="Content" ObjectID="_1802808853" r:id="rId666"/>
        </w:object>
      </w:r>
      <w:r w:rsidR="00215C6A" w:rsidRPr="00A33C05">
        <w:t>，俯仰角和横滚角的计算公式为：</w:t>
      </w:r>
    </w:p>
    <w:p w14:paraId="4518AC17" w14:textId="3F43C8E5" w:rsidR="00214FFF" w:rsidRPr="00B80EB4" w:rsidRDefault="00215C6A" w:rsidP="00B80EB4">
      <w:pPr>
        <w:pStyle w:val="mathTYPE"/>
      </w:pPr>
      <w:r>
        <w:tab/>
      </w:r>
      <w:r w:rsidR="009A49FE" w:rsidRPr="00B80EB4">
        <w:object w:dxaOrig="2320" w:dyaOrig="1480" w14:anchorId="29291890">
          <v:shape id="_x0000_i1328" type="#_x0000_t75" style="width:116pt;height:73.95pt" o:ole="">
            <v:imagedata r:id="rId667" o:title=""/>
          </v:shape>
          <o:OLEObject Type="Embed" ProgID="Equation.DSMT4" ShapeID="_x0000_i1328" DrawAspect="Content" ObjectID="_1802808854" r:id="rId66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C5207">
          <w:rPr>
            <w:noProof/>
          </w:rPr>
          <w:instrText>4</w:instrText>
        </w:r>
      </w:fldSimple>
      <w:r w:rsidRPr="00B80EB4">
        <w:instrText>.</w:instrText>
      </w:r>
      <w:fldSimple w:instr=" SEQ MTEqn \c \* Arabic \* MERGEFORMAT ">
        <w:r w:rsidR="006C5207">
          <w:rPr>
            <w:noProof/>
          </w:rPr>
          <w:instrText>9</w:instrText>
        </w:r>
      </w:fldSimple>
      <w:r w:rsidRPr="00B80EB4">
        <w:instrText>)</w:instrText>
      </w:r>
      <w:r w:rsidRPr="00B80EB4">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329" type="#_x0000_t75" style="width:19.85pt;height:17.9pt" o:ole="">
            <v:imagedata r:id="rId669" o:title=""/>
          </v:shape>
          <o:OLEObject Type="Embed" ProgID="Equation.DSMT4" ShapeID="_x0000_i1329" DrawAspect="Content" ObjectID="_1802808855" r:id="rId670"/>
        </w:object>
      </w:r>
      <w:r w:rsidRPr="0089722C">
        <w:t>为俯仰角，</w:t>
      </w:r>
      <w:r w:rsidR="009A49FE" w:rsidRPr="0089722C">
        <w:object w:dxaOrig="380" w:dyaOrig="360" w14:anchorId="16038A3E">
          <v:shape id="_x0000_i1330" type="#_x0000_t75" style="width:19.45pt;height:17.9pt" o:ole="">
            <v:imagedata r:id="rId671" o:title=""/>
          </v:shape>
          <o:OLEObject Type="Embed" ProgID="Equation.DSMT4" ShapeID="_x0000_i1330" DrawAspect="Content" ObjectID="_1802808856" r:id="rId672"/>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331" type="#_x0000_t75" style="width:27.25pt;height:19.45pt" o:ole="">
            <v:imagedata r:id="rId673" o:title=""/>
          </v:shape>
          <o:OLEObject Type="Embed" ProgID="Equation.DSMT4" ShapeID="_x0000_i1331" DrawAspect="Content" ObjectID="_1802808857" r:id="rId674"/>
        </w:object>
      </w:r>
      <w:r w:rsidRPr="0089722C">
        <w:t>，可以通过积分计算角度的变化。假设陀螺仪提供的角速度数据为</w:t>
      </w:r>
      <w:r w:rsidR="009A49FE" w:rsidRPr="0089722C">
        <w:object w:dxaOrig="300" w:dyaOrig="360" w14:anchorId="2F53F40B">
          <v:shape id="_x0000_i1332" type="#_x0000_t75" style="width:15.2pt;height:17.9pt" o:ole="">
            <v:imagedata r:id="rId675" o:title=""/>
          </v:shape>
          <o:OLEObject Type="Embed" ProgID="Equation.DSMT4" ShapeID="_x0000_i1332" DrawAspect="Content" ObjectID="_1802808858" r:id="rId676"/>
        </w:object>
      </w:r>
      <w:r w:rsidR="00710C49" w:rsidRPr="0089722C">
        <w:rPr>
          <w:rFonts w:hint="eastAsia"/>
        </w:rPr>
        <w:t>,</w:t>
      </w:r>
      <w:r w:rsidR="009A49FE" w:rsidRPr="0089722C">
        <w:object w:dxaOrig="320" w:dyaOrig="380" w14:anchorId="7449DE0E">
          <v:shape id="_x0000_i1333" type="#_x0000_t75" style="width:15.95pt;height:19.45pt" o:ole="">
            <v:imagedata r:id="rId677" o:title=""/>
          </v:shape>
          <o:OLEObject Type="Embed" ProgID="Equation.DSMT4" ShapeID="_x0000_i1333" DrawAspect="Content" ObjectID="_1802808859" r:id="rId678"/>
        </w:object>
      </w:r>
      <w:r w:rsidR="00710C49" w:rsidRPr="0089722C">
        <w:rPr>
          <w:rFonts w:hint="eastAsia"/>
        </w:rPr>
        <w:t>,</w:t>
      </w:r>
      <w:r w:rsidR="009A49FE" w:rsidRPr="0089722C">
        <w:object w:dxaOrig="300" w:dyaOrig="360" w14:anchorId="36F9E4AA">
          <v:shape id="_x0000_i1334" type="#_x0000_t75" style="width:15.2pt;height:17.9pt" o:ole="">
            <v:imagedata r:id="rId679" o:title=""/>
          </v:shape>
          <o:OLEObject Type="Embed" ProgID="Equation.DSMT4" ShapeID="_x0000_i1334" DrawAspect="Content" ObjectID="_1802808860" r:id="rId680"/>
        </w:object>
      </w:r>
      <w:r w:rsidRPr="0089722C">
        <w:t>，</w:t>
      </w:r>
      <w:r w:rsidR="00710C49" w:rsidRPr="0089722C">
        <w:rPr>
          <w:rFonts w:hint="eastAsia"/>
        </w:rPr>
        <w:t>时间步长为</w:t>
      </w:r>
      <w:r w:rsidR="009A49FE" w:rsidRPr="0089722C">
        <w:object w:dxaOrig="300" w:dyaOrig="279" w14:anchorId="1E66E46A">
          <v:shape id="_x0000_i1335" type="#_x0000_t75" style="width:15.2pt;height:14pt" o:ole="">
            <v:imagedata r:id="rId681" o:title=""/>
          </v:shape>
          <o:OLEObject Type="Embed" ProgID="Equation.DSMT4" ShapeID="_x0000_i1335" DrawAspect="Content" ObjectID="_1802808861" r:id="rId682"/>
        </w:object>
      </w:r>
      <w:r w:rsidR="00710C49" w:rsidRPr="0089722C">
        <w:rPr>
          <w:rFonts w:hint="eastAsia"/>
        </w:rPr>
        <w:t>，</w:t>
      </w:r>
      <w:r w:rsidRPr="0089722C">
        <w:t>角度的变化量通过对角速度的积分得到：</w:t>
      </w:r>
    </w:p>
    <w:p w14:paraId="0E8F2F29" w14:textId="107D5AB3" w:rsidR="004772D1" w:rsidRPr="00B80EB4" w:rsidRDefault="004772D1" w:rsidP="00B80EB4">
      <w:pPr>
        <w:pStyle w:val="mathTYPE"/>
      </w:pPr>
      <w:r>
        <w:tab/>
      </w:r>
      <w:r w:rsidR="009A49FE" w:rsidRPr="00B80EB4">
        <w:object w:dxaOrig="3019" w:dyaOrig="380" w14:anchorId="38A6ED1C">
          <v:shape id="_x0000_i1336" type="#_x0000_t75" style="width:151pt;height:19.45pt" o:ole="">
            <v:imagedata r:id="rId683" o:title=""/>
          </v:shape>
          <o:OLEObject Type="Embed" ProgID="Equation.DSMT4" ShapeID="_x0000_i1336" DrawAspect="Content" ObjectID="_1802808862" r:id="rId684"/>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C5207">
          <w:rPr>
            <w:noProof/>
          </w:rPr>
          <w:instrText>4</w:instrText>
        </w:r>
      </w:fldSimple>
      <w:r w:rsidRPr="00B80EB4">
        <w:instrText>.</w:instrText>
      </w:r>
      <w:fldSimple w:instr=" SEQ MTEqn \c \* Arabic \* MERGEFORMAT ">
        <w:r w:rsidR="006C5207">
          <w:rPr>
            <w:noProof/>
          </w:rPr>
          <w:instrText>10</w:instrText>
        </w:r>
      </w:fldSimple>
      <w:r w:rsidRPr="00B80EB4">
        <w:instrText>)</w:instrText>
      </w:r>
      <w:r w:rsidRPr="00B80EB4">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337" type="#_x0000_t75" style="width:10.1pt;height:10.9pt" o:ole="">
            <v:imagedata r:id="rId685" o:title=""/>
          </v:shape>
          <o:OLEObject Type="Embed" ProgID="Equation.DSMT4" ShapeID="_x0000_i1337" DrawAspect="Content" ObjectID="_1802808863" r:id="rId686"/>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35E1A1D5" w:rsidR="00710C49" w:rsidRPr="00B80EB4" w:rsidRDefault="00710C49" w:rsidP="00B80EB4">
      <w:pPr>
        <w:pStyle w:val="mathTYPE"/>
      </w:pPr>
      <w:r w:rsidRPr="00B80EB4">
        <w:tab/>
      </w:r>
      <w:r w:rsidR="009A49FE" w:rsidRPr="00B80EB4">
        <w:object w:dxaOrig="3720" w:dyaOrig="380" w14:anchorId="3D5882A8">
          <v:shape id="_x0000_i1338" type="#_x0000_t75" style="width:186.05pt;height:19.45pt" o:ole="">
            <v:imagedata r:id="rId687" o:title=""/>
          </v:shape>
          <o:OLEObject Type="Embed" ProgID="Equation.DSMT4" ShapeID="_x0000_i1338" DrawAspect="Content" ObjectID="_1802808864" r:id="rId68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C5207">
          <w:rPr>
            <w:noProof/>
          </w:rPr>
          <w:instrText>4</w:instrText>
        </w:r>
      </w:fldSimple>
      <w:r w:rsidRPr="00B80EB4">
        <w:instrText>.</w:instrText>
      </w:r>
      <w:fldSimple w:instr=" SEQ MTEqn \c \* Arabic \* MERGEFORMAT ">
        <w:r w:rsidR="006C5207">
          <w:rPr>
            <w:noProof/>
          </w:rPr>
          <w:instrText>11</w:instrText>
        </w:r>
      </w:fldSimple>
      <w:r w:rsidRPr="00B80EB4">
        <w:instrText>)</w:instrText>
      </w:r>
      <w:r w:rsidRPr="00B80EB4">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339" type="#_x0000_t75" style="width:12.05pt;height:10.9pt" o:ole="">
            <v:imagedata r:id="rId689" o:title=""/>
          </v:shape>
          <o:OLEObject Type="Embed" ProgID="Equation.DSMT4" ShapeID="_x0000_i1339" DrawAspect="Content" ObjectID="_1802808865" r:id="rId690"/>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09D72C90" w:rsidR="004B7BEF" w:rsidRDefault="004B7BEF" w:rsidP="00B80EB4">
      <w:pPr>
        <w:pStyle w:val="mathTYPE"/>
      </w:pPr>
      <w:r>
        <w:tab/>
      </w:r>
      <w:r w:rsidR="009A49FE" w:rsidRPr="00025957">
        <w:rPr>
          <w:position w:val="-4"/>
        </w:rPr>
        <w:object w:dxaOrig="3780" w:dyaOrig="380" w14:anchorId="522A0F8E">
          <v:shape id="_x0000_i1340" type="#_x0000_t75" style="width:189.55pt;height:19.45pt" o:ole="">
            <v:imagedata r:id="rId691" o:title=""/>
          </v:shape>
          <o:OLEObject Type="Embed" ProgID="Equation.DSMT4" ShapeID="_x0000_i1340" DrawAspect="Content" ObjectID="_1802808866" r:id="rId6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5207">
          <w:rPr>
            <w:noProof/>
          </w:rPr>
          <w:instrText>4</w:instrText>
        </w:r>
      </w:fldSimple>
      <w:r>
        <w:instrText>.</w:instrText>
      </w:r>
      <w:fldSimple w:instr=" SEQ MTEqn \c \* Arabic \* MERGEFORMAT ">
        <w:r w:rsidR="006C5207">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4D95DA07" w:rsidR="00BD3A3C" w:rsidRPr="00B80EB4" w:rsidRDefault="00BD3A3C" w:rsidP="00B80EB4">
      <w:pPr>
        <w:pStyle w:val="mathTYPE"/>
      </w:pPr>
      <w:r w:rsidRPr="00B80EB4">
        <w:tab/>
      </w:r>
      <w:r w:rsidR="009A49FE" w:rsidRPr="00B80EB4">
        <w:object w:dxaOrig="3260" w:dyaOrig="380" w14:anchorId="5768788D">
          <v:shape id="_x0000_i1341" type="#_x0000_t75" style="width:163.05pt;height:19.45pt" o:ole="">
            <v:imagedata r:id="rId693" o:title=""/>
          </v:shape>
          <o:OLEObject Type="Embed" ProgID="Equation.DSMT4" ShapeID="_x0000_i1341" DrawAspect="Content" ObjectID="_1802808867" r:id="rId694"/>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C5207">
          <w:rPr>
            <w:noProof/>
          </w:rPr>
          <w:instrText>4</w:instrText>
        </w:r>
      </w:fldSimple>
      <w:r w:rsidRPr="00B80EB4">
        <w:instrText>.</w:instrText>
      </w:r>
      <w:fldSimple w:instr=" SEQ MTEqn \c \* Arabic \* MERGEFORMAT ">
        <w:r w:rsidR="006C5207">
          <w:rPr>
            <w:noProof/>
          </w:rPr>
          <w:instrText>13</w:instrText>
        </w:r>
      </w:fldSimple>
      <w:r w:rsidRPr="00B80EB4">
        <w:instrText>)</w:instrText>
      </w:r>
      <w:r w:rsidRPr="00B80EB4">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1342" type="#_x0000_t75" style="width:12.05pt;height:10.9pt" o:ole="">
            <v:imagedata r:id="rId695" o:title=""/>
          </v:shape>
          <o:OLEObject Type="Embed" ProgID="Equation.DSMT4" ShapeID="_x0000_i1342" DrawAspect="Content" ObjectID="_1802808868" r:id="rId696"/>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343" type="#_x0000_t75" style="width:12.05pt;height:10.9pt" o:ole="">
            <v:imagedata r:id="rId697" o:title=""/>
          </v:shape>
          <o:OLEObject Type="Embed" ProgID="Equation.DSMT4" ShapeID="_x0000_i1343" DrawAspect="Content" ObjectID="_1802808869" r:id="rId698"/>
        </w:object>
      </w:r>
      <w:r w:rsidRPr="00ED5BE7">
        <w:t>值会使滤波器更倾向于使用加速度计数据，而较小的</w:t>
      </w:r>
      <w:r w:rsidR="009A49FE" w:rsidRPr="00ED5BE7">
        <w:object w:dxaOrig="240" w:dyaOrig="220" w14:anchorId="196E7537">
          <v:shape id="_x0000_i1344" type="#_x0000_t75" style="width:12.05pt;height:10.9pt" o:ole="">
            <v:imagedata r:id="rId699" o:title=""/>
          </v:shape>
          <o:OLEObject Type="Embed" ProgID="Equation.DSMT4" ShapeID="_x0000_i1344" DrawAspect="Content" ObjectID="_1802808870" r:id="rId700"/>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FFE5315" w:rsidR="001C769C" w:rsidRDefault="001C769C" w:rsidP="001C769C">
      <w:pPr>
        <w:ind w:firstLine="480"/>
      </w:pPr>
      <w:r w:rsidRPr="001C769C">
        <w:t>本章主要介绍了基于轮圈腿式平衡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01"/>
                    <a:stretch>
                      <a:fillRect/>
                    </a:stretch>
                  </pic:blipFill>
                  <pic:spPr>
                    <a:xfrm>
                      <a:off x="0" y="0"/>
                      <a:ext cx="5400040" cy="2212340"/>
                    </a:xfrm>
                    <a:prstGeom prst="rect">
                      <a:avLst/>
                    </a:prstGeom>
                  </pic:spPr>
                </pic:pic>
              </a:graphicData>
            </a:graphic>
          </wp:inline>
        </w:drawing>
      </w:r>
    </w:p>
    <w:p w14:paraId="06673540" w14:textId="25C02E1F" w:rsidR="00F34231" w:rsidRDefault="00F34231" w:rsidP="00F34231">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w:t>
      </w:r>
      <w:r w:rsidR="005D4FB4">
        <w:fldChar w:fldCharType="end"/>
      </w:r>
    </w:p>
    <w:p w14:paraId="2642125C" w14:textId="195B8E8E" w:rsidR="00F34231" w:rsidRDefault="00F34231" w:rsidP="00F34231">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w:t>
      </w:r>
      <w:r w:rsidR="005D4FB4">
        <w:fldChar w:fldCharType="end"/>
      </w:r>
    </w:p>
    <w:p w14:paraId="52E46DE4" w14:textId="0FD4AA7E" w:rsidR="00250C4A" w:rsidRPr="00250C4A" w:rsidRDefault="00250C4A" w:rsidP="00250C4A">
      <w:pPr>
        <w:ind w:firstLine="480"/>
        <w:rPr>
          <w:rFonts w:hint="eastAsia"/>
        </w:rPr>
      </w:pPr>
      <w:r>
        <w:rPr>
          <w:rFonts w:hint="eastAsia"/>
        </w:rPr>
        <w:t>在本文设计的五个实验中：</w:t>
      </w:r>
      <w:r>
        <w:rPr>
          <w:rFonts w:hint="eastAsia"/>
        </w:rPr>
        <w:t>在坐姿行走实验</w:t>
      </w:r>
      <w:r w:rsidR="004E2D83">
        <w:rPr>
          <w:rFonts w:hint="eastAsia"/>
        </w:rPr>
        <w:t>通过记录机器人速度与机身俯仰角</w:t>
      </w:r>
      <w:r>
        <w:rPr>
          <w:rFonts w:hint="eastAsia"/>
        </w:rPr>
        <w:t>主要验证机器人平衡控制算法；在站立实验中</w:t>
      </w:r>
      <w:r w:rsidR="004E2D83">
        <w:rPr>
          <w:rFonts w:hint="eastAsia"/>
        </w:rPr>
        <w:t>记录机器人机身上表面高度和内</w:t>
      </w:r>
      <w:r w:rsidR="004E2D83">
        <w:rPr>
          <w:rFonts w:hint="eastAsia"/>
        </w:rPr>
        <w:lastRenderedPageBreak/>
        <w:t>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56" w:after="156"/>
      </w:pPr>
      <w:r>
        <w:rPr>
          <w:rFonts w:hint="eastAsia"/>
        </w:rPr>
        <w:t>坐姿行走实验</w:t>
      </w:r>
    </w:p>
    <w:p w14:paraId="2DC9CAD3" w14:textId="38563656" w:rsidR="0060515B" w:rsidRPr="0023060C" w:rsidRDefault="0060515B" w:rsidP="0060515B">
      <w:pPr>
        <w:ind w:firstLine="480"/>
      </w:pPr>
      <w:r w:rsidRPr="0023060C">
        <w:t>在坐姿行走实验中，机器人保持较低的重心，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6C5207">
        <w:rPr>
          <w:rFonts w:hint="eastAsia"/>
        </w:rPr>
        <w:t>图</w:t>
      </w:r>
      <w:r w:rsidR="006C5207">
        <w:rPr>
          <w:rFonts w:hint="eastAsia"/>
        </w:rPr>
        <w:t xml:space="preserve"> </w:t>
      </w:r>
      <w:r w:rsidR="006C5207">
        <w:rPr>
          <w:noProof/>
        </w:rPr>
        <w:t>5</w:t>
      </w:r>
      <w:r w:rsidR="006C5207">
        <w:t>.</w:t>
      </w:r>
      <w:r w:rsidR="006C5207">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79DA81F5" w:rsidR="00207F9F" w:rsidRDefault="00207F9F">
      <w:pPr>
        <w:pStyle w:val="af4"/>
      </w:pPr>
      <w:bookmarkStart w:id="52" w:name="_Ref191457031"/>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2</w:t>
      </w:r>
      <w:r w:rsidR="005D4FB4">
        <w:fldChar w:fldCharType="end"/>
      </w:r>
      <w:bookmarkEnd w:id="5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66629A93" w:rsidR="00401576" w:rsidRDefault="00207F9F" w:rsidP="00207F9F">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2</w:t>
      </w:r>
      <w:r w:rsidR="005D4FB4">
        <w:fldChar w:fldCharType="end"/>
      </w:r>
      <w:r w:rsidR="007A104D" w:rsidRPr="007A104D">
        <w:t xml:space="preserve"> Sitting walking experiment, (a)-(c) are acceleration processes, (d)-(f) are deceleration processes</w:t>
      </w:r>
    </w:p>
    <w:p w14:paraId="36589F79" w14:textId="1555D6F9" w:rsidR="0060515B" w:rsidRPr="0023060C" w:rsidRDefault="0060515B" w:rsidP="0060515B">
      <w:pPr>
        <w:ind w:firstLine="480"/>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在坐姿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08"/>
                    <a:stretch>
                      <a:fillRect/>
                    </a:stretch>
                  </pic:blipFill>
                  <pic:spPr>
                    <a:xfrm>
                      <a:off x="0" y="0"/>
                      <a:ext cx="5274310" cy="3154045"/>
                    </a:xfrm>
                    <a:prstGeom prst="rect">
                      <a:avLst/>
                    </a:prstGeom>
                  </pic:spPr>
                </pic:pic>
              </a:graphicData>
            </a:graphic>
          </wp:inline>
        </w:drawing>
      </w:r>
    </w:p>
    <w:p w14:paraId="1D061D22" w14:textId="70F01460" w:rsidR="009C55D3" w:rsidRDefault="009C55D3" w:rsidP="009C55D3">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3</w:t>
      </w:r>
      <w:r w:rsidR="005D4FB4">
        <w:fldChar w:fldCharType="end"/>
      </w:r>
      <w:r w:rsidR="00C33860">
        <w:rPr>
          <w:rFonts w:hint="eastAsia"/>
        </w:rPr>
        <w:t>坐姿状态下加速减速实验图</w:t>
      </w:r>
    </w:p>
    <w:p w14:paraId="65E118F8" w14:textId="06FFCFCB" w:rsidR="005817D0" w:rsidRDefault="009C55D3" w:rsidP="009C55D3">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3</w:t>
      </w:r>
      <w:r w:rsidR="005D4FB4">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在坐姿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9A4C9E">
        <w:trPr>
          <w:cantSplit/>
          <w:tblHeader/>
          <w:jc w:val="center"/>
        </w:trPr>
        <w:tc>
          <w:tcPr>
            <w:tcW w:w="1814"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9A4C9E">
        <w:trPr>
          <w:cantSplit/>
          <w:tblHeader/>
          <w:jc w:val="center"/>
        </w:trPr>
        <w:tc>
          <w:tcPr>
            <w:tcW w:w="1814"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814"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39252CFC" w:rsidR="00B07AEF" w:rsidRDefault="00B07AEF">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4</w:t>
      </w:r>
      <w:r w:rsidR="005D4FB4">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7CABD54F" w:rsidR="00B07AEF" w:rsidRDefault="00B07AEF">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4</w:t>
      </w:r>
      <w:r w:rsidR="005D4FB4">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17"/>
                    <a:stretch>
                      <a:fillRect/>
                    </a:stretch>
                  </pic:blipFill>
                  <pic:spPr>
                    <a:xfrm>
                      <a:off x="0" y="0"/>
                      <a:ext cx="5274310" cy="3145155"/>
                    </a:xfrm>
                    <a:prstGeom prst="rect">
                      <a:avLst/>
                    </a:prstGeom>
                  </pic:spPr>
                </pic:pic>
              </a:graphicData>
            </a:graphic>
          </wp:inline>
        </w:drawing>
      </w:r>
    </w:p>
    <w:p w14:paraId="713E8417" w14:textId="00ECDD2E" w:rsidR="00E371DA" w:rsidRDefault="00E371DA" w:rsidP="00E371DA">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5</w:t>
      </w:r>
      <w:r w:rsidR="005D4FB4">
        <w:fldChar w:fldCharType="end"/>
      </w:r>
      <w:r w:rsidR="00B61B3C">
        <w:rPr>
          <w:rFonts w:hint="eastAsia"/>
        </w:rPr>
        <w:t>机器人从坐姿切换到站姿状态抬升电机扭矩与机体上表面高度</w:t>
      </w:r>
    </w:p>
    <w:p w14:paraId="7F3753F1" w14:textId="2942363B" w:rsidR="00287B8F" w:rsidRDefault="00E371DA" w:rsidP="00E371DA">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5</w:t>
      </w:r>
      <w:r w:rsidR="005D4FB4">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w:t>
      </w:r>
      <w:r w:rsidRPr="001106A6">
        <w:lastRenderedPageBreak/>
        <w:t>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37999AF2"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117E82">
        <w:trP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117E82">
        <w:trP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rPr>
                <w:rFonts w:hint="eastAsia"/>
              </w:rPr>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rPr>
                <w:rFonts w:hint="eastAsia"/>
              </w:rPr>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rPr>
                <w:rFonts w:hint="eastAsia"/>
              </w:rPr>
            </w:pPr>
            <w:r w:rsidRPr="00117E82">
              <w:rPr>
                <w:rFonts w:hint="eastAsia"/>
              </w:rPr>
              <w:t>(f)</w:t>
            </w:r>
          </w:p>
        </w:tc>
      </w:tr>
    </w:tbl>
    <w:p w14:paraId="16760E02" w14:textId="1EF50FE9" w:rsidR="00F02436" w:rsidRDefault="00F02436" w:rsidP="00904410">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6</w:t>
      </w:r>
      <w:r w:rsidR="005D4FB4">
        <w:fldChar w:fldCharType="end"/>
      </w:r>
      <w:r w:rsidR="00087D13">
        <w:rPr>
          <w:rFonts w:hint="eastAsia"/>
        </w:rPr>
        <w:t>向前跳跃实验</w:t>
      </w:r>
    </w:p>
    <w:p w14:paraId="587B5A36" w14:textId="6B003BA2" w:rsidR="00F02436" w:rsidRDefault="00F02436" w:rsidP="00904410">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6</w:t>
      </w:r>
      <w:r w:rsidR="005D4FB4">
        <w:fldChar w:fldCharType="end"/>
      </w:r>
      <w:r w:rsidR="00087D13" w:rsidRPr="00087D13">
        <w:t xml:space="preserve"> </w:t>
      </w:r>
      <w:r w:rsidR="00087D13">
        <w:rPr>
          <w:rFonts w:hint="eastAsia"/>
        </w:rPr>
        <w:t>F</w:t>
      </w:r>
      <w:r w:rsidR="00087D13" w:rsidRPr="00087D13">
        <w:t>orward jump experiment</w:t>
      </w:r>
    </w:p>
    <w:p w14:paraId="7C220A10" w14:textId="1ADA074A" w:rsidR="005132F9" w:rsidRPr="005132F9" w:rsidRDefault="00D81232" w:rsidP="005132F9">
      <w:pPr>
        <w:ind w:firstLine="480"/>
        <w:rPr>
          <w:rFonts w:hint="eastAsia"/>
        </w:rPr>
      </w:pPr>
      <w:r w:rsidRPr="007A078A">
        <w:t>在跳跃过程中，我们记录了机体顶部的高度和腿部电机的扭矩输出，数据如图</w:t>
      </w:r>
      <w:r w:rsidRPr="007A078A">
        <w:t>14</w:t>
      </w:r>
      <w:r w:rsidRPr="007A078A">
        <w:t>所示。</w:t>
      </w:r>
    </w:p>
    <w:p w14:paraId="1578A2ED" w14:textId="77777777" w:rsidR="005853D5" w:rsidRDefault="005853D5" w:rsidP="005853D5">
      <w:pPr>
        <w:pStyle w:val="af2"/>
        <w:keepNext/>
      </w:pPr>
      <w:r>
        <w:rPr>
          <w:rFonts w:hint="eastAsia"/>
        </w:rPr>
        <w:lastRenderedPageBreak/>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724"/>
                    <a:stretch>
                      <a:fillRect/>
                    </a:stretch>
                  </pic:blipFill>
                  <pic:spPr>
                    <a:xfrm>
                      <a:off x="0" y="0"/>
                      <a:ext cx="5274310" cy="3028315"/>
                    </a:xfrm>
                    <a:prstGeom prst="rect">
                      <a:avLst/>
                    </a:prstGeom>
                  </pic:spPr>
                </pic:pic>
              </a:graphicData>
            </a:graphic>
          </wp:inline>
        </w:drawing>
      </w:r>
    </w:p>
    <w:p w14:paraId="67452E36" w14:textId="7F6F01B9" w:rsidR="005853D5" w:rsidRDefault="005853D5" w:rsidP="005853D5">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7</w:t>
      </w:r>
      <w:r w:rsidR="005D4FB4">
        <w:fldChar w:fldCharType="end"/>
      </w:r>
      <w:r w:rsidR="00D93B5B">
        <w:rPr>
          <w:rFonts w:hint="eastAsia"/>
        </w:rPr>
        <w:t>两侧轮圈腿同向跳跃抬升电机与机身上表面高度</w:t>
      </w:r>
    </w:p>
    <w:p w14:paraId="71444D81" w14:textId="00644A1D" w:rsidR="005853D5" w:rsidRPr="005853D5" w:rsidRDefault="005853D5" w:rsidP="005853D5">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7</w:t>
      </w:r>
      <w:r w:rsidR="005D4FB4">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轮产生的向上抬升扭矩将提升机体，从而产生向上的加速度，实现跳跃。在跳跃过程中，我们记录了与上次实验相同的数据，数据如图</w:t>
      </w:r>
      <w:r w:rsidRPr="007A078A">
        <w:t>15</w:t>
      </w:r>
      <w:r w:rsidRPr="007A078A">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9A77EF">
        <w:trPr>
          <w:jc w:val="center"/>
        </w:trPr>
        <w:tc>
          <w:tcPr>
            <w:tcW w:w="1814" w:type="dxa"/>
          </w:tcPr>
          <w:p w14:paraId="726680FD" w14:textId="49EFC66B" w:rsidR="009A77EF" w:rsidRPr="009A77EF" w:rsidRDefault="009A77EF" w:rsidP="009A77EF">
            <w:pPr>
              <w:pStyle w:val="af2"/>
            </w:pPr>
            <w:r w:rsidRPr="009A77EF">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9A77EF">
        <w:trP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25416906" w:rsidR="00087D13" w:rsidRDefault="00087D13">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8</w:t>
      </w:r>
      <w:r w:rsidR="005D4FB4">
        <w:fldChar w:fldCharType="end"/>
      </w:r>
      <w:r>
        <w:rPr>
          <w:rFonts w:hint="eastAsia"/>
        </w:rPr>
        <w:t>原地交叉跳跃实验</w:t>
      </w:r>
    </w:p>
    <w:p w14:paraId="79439F8F" w14:textId="74646173" w:rsidR="00087D13" w:rsidRDefault="00087D13">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8</w:t>
      </w:r>
      <w:r w:rsidR="005D4FB4">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轮产生的抬升扭矩进行跳跃的</w:t>
      </w:r>
      <w:r w:rsidRPr="007A078A">
        <w:lastRenderedPageBreak/>
        <w:t>能力。这些实验数据表明，机器人能够在不同的跳跃模式下稳定地完成跳跃动作。</w:t>
      </w:r>
    </w:p>
    <w:p w14:paraId="5FCF22BE" w14:textId="77777777" w:rsidR="001D5600" w:rsidRDefault="001D5600" w:rsidP="001D5600">
      <w:pPr>
        <w:pStyle w:val="af2"/>
        <w:keepNext/>
      </w:pPr>
      <w:r>
        <w:rPr>
          <w:rFonts w:hint="eastAsia"/>
        </w:rPr>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731"/>
                    <a:stretch>
                      <a:fillRect/>
                    </a:stretch>
                  </pic:blipFill>
                  <pic:spPr>
                    <a:xfrm>
                      <a:off x="0" y="0"/>
                      <a:ext cx="5274310" cy="3101340"/>
                    </a:xfrm>
                    <a:prstGeom prst="rect">
                      <a:avLst/>
                    </a:prstGeom>
                  </pic:spPr>
                </pic:pic>
              </a:graphicData>
            </a:graphic>
          </wp:inline>
        </w:drawing>
      </w:r>
    </w:p>
    <w:p w14:paraId="50BC6704" w14:textId="05AACC76" w:rsidR="001D5600" w:rsidRDefault="001D5600" w:rsidP="001D5600">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9</w:t>
      </w:r>
      <w:r w:rsidR="005D4FB4">
        <w:fldChar w:fldCharType="end"/>
      </w:r>
      <w:r>
        <w:rPr>
          <w:rFonts w:hint="eastAsia"/>
        </w:rPr>
        <w:t>两侧轮圈腿反向跳跃抬升电机扭矩与机身上表面高度</w:t>
      </w:r>
    </w:p>
    <w:p w14:paraId="7EC97B3D" w14:textId="1C39EBDD" w:rsidR="001D5600" w:rsidRPr="007A078A" w:rsidRDefault="001D5600" w:rsidP="001D5600">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9</w:t>
      </w:r>
      <w:r w:rsidR="005D4FB4">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33EC8EA3" w:rsidR="005D4FB4" w:rsidRDefault="005D4FB4">
      <w:pPr>
        <w:pStyle w:val="af4"/>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C5207">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C5207">
        <w:rPr>
          <w:noProof/>
        </w:rPr>
        <w:t>10</w:t>
      </w:r>
      <w:r>
        <w:fldChar w:fldCharType="end"/>
      </w:r>
    </w:p>
    <w:p w14:paraId="02A90784" w14:textId="6C7C3D5B" w:rsidR="005D4FB4" w:rsidRDefault="005D4FB4">
      <w:pPr>
        <w:pStyle w:val="af4"/>
      </w:pPr>
      <w:r>
        <w:t xml:space="preserve">Fig. </w:t>
      </w:r>
      <w:r>
        <w:fldChar w:fldCharType="begin"/>
      </w:r>
      <w:r>
        <w:instrText xml:space="preserve"> STYLEREF 1 \s </w:instrText>
      </w:r>
      <w:r>
        <w:fldChar w:fldCharType="separate"/>
      </w:r>
      <w:r w:rsidR="006C5207">
        <w:rPr>
          <w:noProof/>
        </w:rPr>
        <w:t>5</w:t>
      </w:r>
      <w:r>
        <w:fldChar w:fldCharType="end"/>
      </w:r>
      <w:r>
        <w:t>.</w:t>
      </w:r>
      <w:r>
        <w:fldChar w:fldCharType="begin"/>
      </w:r>
      <w:r>
        <w:instrText xml:space="preserve"> SEQ Fig. \* ARABIC \s 1 </w:instrText>
      </w:r>
      <w:r>
        <w:fldChar w:fldCharType="separate"/>
      </w:r>
      <w:r w:rsidR="006C5207">
        <w:rPr>
          <w:noProof/>
        </w:rPr>
        <w:t>10</w:t>
      </w:r>
      <w:r>
        <w:fldChar w:fldCharType="end"/>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40"/>
                    <a:stretch>
                      <a:fillRect/>
                    </a:stretch>
                  </pic:blipFill>
                  <pic:spPr>
                    <a:xfrm>
                      <a:off x="0" y="0"/>
                      <a:ext cx="5274310" cy="3184525"/>
                    </a:xfrm>
                    <a:prstGeom prst="rect">
                      <a:avLst/>
                    </a:prstGeom>
                  </pic:spPr>
                </pic:pic>
              </a:graphicData>
            </a:graphic>
          </wp:inline>
        </w:drawing>
      </w:r>
    </w:p>
    <w:p w14:paraId="36BC4E54" w14:textId="04E57C2A" w:rsidR="004E4AFC" w:rsidRDefault="004E4AFC" w:rsidP="004E4AFC">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1</w:t>
      </w:r>
      <w:r w:rsidR="005D4FB4">
        <w:fldChar w:fldCharType="end"/>
      </w:r>
      <w:r>
        <w:rPr>
          <w:rFonts w:hint="eastAsia"/>
        </w:rPr>
        <w:t>上台阶过程中抬升电机扭矩与机身</w:t>
      </w:r>
      <w:r>
        <w:rPr>
          <w:rFonts w:hint="eastAsia"/>
        </w:rPr>
        <w:t>Pitch</w:t>
      </w:r>
      <w:r>
        <w:rPr>
          <w:rFonts w:hint="eastAsia"/>
        </w:rPr>
        <w:t>轴俯仰角</w:t>
      </w:r>
    </w:p>
    <w:p w14:paraId="168E1F94" w14:textId="5B22E37F" w:rsidR="00495E3C" w:rsidRDefault="004E4AFC" w:rsidP="004E4AFC">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1</w:t>
      </w:r>
      <w:r w:rsidR="005D4FB4">
        <w:fldChar w:fldCharType="end"/>
      </w:r>
      <w:r w:rsidRPr="004E4AFC">
        <w:t xml:space="preserve"> Lift motor torque and fuselage Pitch axis pitch angle during step up.</w:t>
      </w:r>
    </w:p>
    <w:p w14:paraId="176E222C" w14:textId="1DADCD54"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r w:rsidR="004844AC">
        <w:rPr>
          <w:rFonts w:hint="eastAsia"/>
        </w:rPr>
        <w:t>在接近台阶过程中抬升内轮和机体，在接触台阶时，内轮旋转轴的竖直投影和机体质心的竖直投影已经在台阶上，同时通过外轮的前进动力带动机器人继续向前运动，完成上台阶动作。</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904410">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4B952694" w:rsidR="00904410" w:rsidRDefault="00904410">
      <w:pPr>
        <w:pStyle w:val="af4"/>
      </w:pPr>
      <w:r>
        <w:rPr>
          <w:rFonts w:hint="eastAsia"/>
        </w:rPr>
        <w:lastRenderedPageBreak/>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2</w:t>
      </w:r>
      <w:r w:rsidR="005D4FB4">
        <w:fldChar w:fldCharType="end"/>
      </w:r>
      <w:r w:rsidR="008831DC">
        <w:rPr>
          <w:rFonts w:hint="eastAsia"/>
        </w:rPr>
        <w:t>户外单级</w:t>
      </w:r>
      <w:r w:rsidR="008831DC">
        <w:rPr>
          <w:rFonts w:hint="eastAsia"/>
        </w:rPr>
        <w:t>150mm</w:t>
      </w:r>
      <w:r w:rsidR="008831DC">
        <w:rPr>
          <w:rFonts w:hint="eastAsia"/>
        </w:rPr>
        <w:t>台阶实验图</w:t>
      </w:r>
    </w:p>
    <w:p w14:paraId="6A843CC9" w14:textId="2A3261B9" w:rsidR="00904410" w:rsidRDefault="00904410">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2</w:t>
      </w:r>
      <w:r w:rsidR="005D4FB4">
        <w:fldChar w:fldCharType="end"/>
      </w:r>
      <w:r w:rsidR="008831DC" w:rsidRPr="008831DC">
        <w:t xml:space="preserve"> Experimental diagram of outdoor single-step 150mm ste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横滚角（</w:t>
      </w:r>
      <w:r w:rsidRPr="007A078A">
        <w:t>Roll</w:t>
      </w:r>
      <w:r w:rsidRPr="007A078A">
        <w:t>）的变化，数据如图所示。在恢复过程中，首先是俯仰轴开始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5D4FB4">
        <w:trP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5D4FB4">
        <w:trP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029EF592" w:rsidR="0074557C" w:rsidRDefault="0074557C">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3</w:t>
      </w:r>
      <w:r w:rsidR="005D4FB4">
        <w:fldChar w:fldCharType="end"/>
      </w:r>
      <w:r w:rsidR="007766C9">
        <w:rPr>
          <w:rFonts w:hint="eastAsia"/>
        </w:rPr>
        <w:t>侧向翻倒自起过程</w:t>
      </w:r>
    </w:p>
    <w:p w14:paraId="3B793D33" w14:textId="745FE586" w:rsidR="0074557C" w:rsidRDefault="0074557C">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3</w:t>
      </w:r>
      <w:r w:rsidR="005D4FB4">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横滚角，逐步恢复平衡并回到正常的站立状态。通过分析这些数据，我们可以进一步优化机器人的恢复控制策略，以提高其在复杂环境中的自起能力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52"/>
                    <a:stretch>
                      <a:fillRect/>
                    </a:stretch>
                  </pic:blipFill>
                  <pic:spPr>
                    <a:xfrm>
                      <a:off x="0" y="0"/>
                      <a:ext cx="5274310" cy="2922905"/>
                    </a:xfrm>
                    <a:prstGeom prst="rect">
                      <a:avLst/>
                    </a:prstGeom>
                  </pic:spPr>
                </pic:pic>
              </a:graphicData>
            </a:graphic>
          </wp:inline>
        </w:drawing>
      </w:r>
    </w:p>
    <w:p w14:paraId="549A4687" w14:textId="72C76BE8" w:rsidR="002B4A51" w:rsidRDefault="002B4A51" w:rsidP="002B4A51">
      <w:pPr>
        <w:pStyle w:val="af4"/>
      </w:pPr>
      <w:r>
        <w:rPr>
          <w:rFonts w:hint="eastAsia"/>
        </w:rPr>
        <w:t>图</w:t>
      </w:r>
      <w:r>
        <w:rPr>
          <w:rFonts w:hint="eastAsia"/>
        </w:rPr>
        <w:t xml:space="preserve"> </w:t>
      </w:r>
      <w:r w:rsidR="005D4FB4">
        <w:fldChar w:fldCharType="begin"/>
      </w:r>
      <w:r w:rsidR="005D4FB4">
        <w:instrText xml:space="preserve"> </w:instrText>
      </w:r>
      <w:r w:rsidR="005D4FB4">
        <w:rPr>
          <w:rFonts w:hint="eastAsia"/>
        </w:rPr>
        <w:instrText>STYLEREF 1 \s</w:instrText>
      </w:r>
      <w:r w:rsidR="005D4FB4">
        <w:instrText xml:space="preserve"> </w:instrText>
      </w:r>
      <w:r w:rsidR="005D4FB4">
        <w:fldChar w:fldCharType="separate"/>
      </w:r>
      <w:r w:rsidR="006C5207">
        <w:rPr>
          <w:noProof/>
        </w:rPr>
        <w:t>5</w:t>
      </w:r>
      <w:r w:rsidR="005D4FB4">
        <w:fldChar w:fldCharType="end"/>
      </w:r>
      <w:r w:rsidR="005D4FB4">
        <w:t>.</w:t>
      </w:r>
      <w:r w:rsidR="005D4FB4">
        <w:fldChar w:fldCharType="begin"/>
      </w:r>
      <w:r w:rsidR="005D4FB4">
        <w:instrText xml:space="preserve"> </w:instrText>
      </w:r>
      <w:r w:rsidR="005D4FB4">
        <w:rPr>
          <w:rFonts w:hint="eastAsia"/>
        </w:rPr>
        <w:instrText xml:space="preserve">SEQ </w:instrText>
      </w:r>
      <w:r w:rsidR="005D4FB4">
        <w:rPr>
          <w:rFonts w:hint="eastAsia"/>
        </w:rPr>
        <w:instrText>图</w:instrText>
      </w:r>
      <w:r w:rsidR="005D4FB4">
        <w:rPr>
          <w:rFonts w:hint="eastAsia"/>
        </w:rPr>
        <w:instrText xml:space="preserve"> \* ARABIC \s 1</w:instrText>
      </w:r>
      <w:r w:rsidR="005D4FB4">
        <w:instrText xml:space="preserve"> </w:instrText>
      </w:r>
      <w:r w:rsidR="005D4FB4">
        <w:fldChar w:fldCharType="separate"/>
      </w:r>
      <w:r w:rsidR="006C5207">
        <w:rPr>
          <w:noProof/>
        </w:rPr>
        <w:t>14</w:t>
      </w:r>
      <w:r w:rsidR="005D4FB4">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28FFF15A" w:rsidR="002B4A51" w:rsidRDefault="002B4A51" w:rsidP="002B4A51">
      <w:pPr>
        <w:pStyle w:val="af4"/>
      </w:pPr>
      <w:r>
        <w:t xml:space="preserve">Fig. </w:t>
      </w:r>
      <w:r w:rsidR="005D4FB4">
        <w:fldChar w:fldCharType="begin"/>
      </w:r>
      <w:r w:rsidR="005D4FB4">
        <w:instrText xml:space="preserve"> STYLEREF 1 \s </w:instrText>
      </w:r>
      <w:r w:rsidR="005D4FB4">
        <w:fldChar w:fldCharType="separate"/>
      </w:r>
      <w:r w:rsidR="006C5207">
        <w:rPr>
          <w:noProof/>
        </w:rPr>
        <w:t>5</w:t>
      </w:r>
      <w:r w:rsidR="005D4FB4">
        <w:fldChar w:fldCharType="end"/>
      </w:r>
      <w:r w:rsidR="005D4FB4">
        <w:t>.</w:t>
      </w:r>
      <w:r w:rsidR="005D4FB4">
        <w:fldChar w:fldCharType="begin"/>
      </w:r>
      <w:r w:rsidR="005D4FB4">
        <w:instrText xml:space="preserve"> SEQ Fig. \* ARABIC \s 1 </w:instrText>
      </w:r>
      <w:r w:rsidR="005D4FB4">
        <w:fldChar w:fldCharType="separate"/>
      </w:r>
      <w:r w:rsidR="006C5207">
        <w:rPr>
          <w:noProof/>
        </w:rPr>
        <w:t>14</w:t>
      </w:r>
      <w:r w:rsidR="005D4FB4">
        <w:fldChar w:fldCharType="end"/>
      </w:r>
      <w:r w:rsidR="00A03456" w:rsidRPr="00A03456">
        <w:t xml:space="preserve"> Pitch axis pitch angle and Roll axis roll angle angle during robot lateral tip-over recovery.</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Wardana A A, Takaki T, Aoyama T, et al. Development of a control system for a stair-climbing inverted pendulum robot[C]//2016 International Conference on Instrumentation, Control and Automation (ICA). IEEE, 2016: 1-5.</w:t>
      </w:r>
    </w:p>
    <w:p w14:paraId="72F88579" w14:textId="30EC3DD1" w:rsidR="00511341" w:rsidRDefault="00511341" w:rsidP="00380A8E">
      <w:pPr>
        <w:pStyle w:val="afa"/>
      </w:pPr>
      <w:r w:rsidRPr="00511341">
        <w:t>Klemm V, Morra A, Salzmann C, et al. Ascento: A two-wheeled jumping robot[C]//2019 International conference on robotics and automation (ICRA). IEEE, 2019: 7515-7521.</w:t>
      </w:r>
    </w:p>
    <w:p w14:paraId="245986C8" w14:textId="6BE8CA8F" w:rsidR="00511341" w:rsidRDefault="00511341" w:rsidP="00380A8E">
      <w:pPr>
        <w:pStyle w:val="afa"/>
      </w:pPr>
      <w:r w:rsidRPr="00511341">
        <w:t>Hutter M, Gehring C, Jud D, et al. Anymal-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r w:rsidRPr="00380A8E">
        <w:rPr>
          <w:rFonts w:hint="eastAsia"/>
        </w:rPr>
        <w:t>官渐</w:t>
      </w:r>
      <w:r w:rsidRPr="00380A8E">
        <w:rPr>
          <w:rFonts w:hint="eastAsia"/>
        </w:rPr>
        <w:t>.</w:t>
      </w:r>
      <w:r w:rsidRPr="00380A8E">
        <w:rPr>
          <w:rFonts w:hint="eastAsia"/>
        </w:rPr>
        <w:t>轮腿式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753"/>
      <w:headerReference w:type="default" r:id="rId754"/>
      <w:footerReference w:type="even" r:id="rId755"/>
      <w:footerReference w:type="default" r:id="rId756"/>
      <w:headerReference w:type="first" r:id="rId757"/>
      <w:footerReference w:type="first" r:id="rId758"/>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E7E016" w14:textId="77777777" w:rsidR="00A91385" w:rsidRDefault="00A91385" w:rsidP="00D42195">
      <w:pPr>
        <w:ind w:firstLine="480"/>
      </w:pPr>
      <w:r>
        <w:separator/>
      </w:r>
    </w:p>
  </w:endnote>
  <w:endnote w:type="continuationSeparator" w:id="0">
    <w:p w14:paraId="62D3E1A3" w14:textId="77777777" w:rsidR="00A91385" w:rsidRDefault="00A91385"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7392AE" w14:textId="77777777" w:rsidR="00A91385" w:rsidRDefault="00A91385" w:rsidP="00D42195">
      <w:pPr>
        <w:ind w:firstLine="480"/>
      </w:pPr>
      <w:r>
        <w:separator/>
      </w:r>
    </w:p>
  </w:footnote>
  <w:footnote w:type="continuationSeparator" w:id="0">
    <w:p w14:paraId="1EFD4C88" w14:textId="77777777" w:rsidR="00A91385" w:rsidRDefault="00A91385"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0677B"/>
    <w:rsid w:val="00007FDD"/>
    <w:rsid w:val="00010233"/>
    <w:rsid w:val="0001247F"/>
    <w:rsid w:val="0002043E"/>
    <w:rsid w:val="000245F3"/>
    <w:rsid w:val="00031B1D"/>
    <w:rsid w:val="000332D5"/>
    <w:rsid w:val="000335A9"/>
    <w:rsid w:val="0003642E"/>
    <w:rsid w:val="00037B25"/>
    <w:rsid w:val="00037BEE"/>
    <w:rsid w:val="00041090"/>
    <w:rsid w:val="00042D3C"/>
    <w:rsid w:val="0004372D"/>
    <w:rsid w:val="00047F34"/>
    <w:rsid w:val="00050211"/>
    <w:rsid w:val="00050B9C"/>
    <w:rsid w:val="000516DD"/>
    <w:rsid w:val="0005332F"/>
    <w:rsid w:val="00053533"/>
    <w:rsid w:val="00056980"/>
    <w:rsid w:val="000570B6"/>
    <w:rsid w:val="00060060"/>
    <w:rsid w:val="000647F0"/>
    <w:rsid w:val="000653D6"/>
    <w:rsid w:val="00065AD5"/>
    <w:rsid w:val="00070C94"/>
    <w:rsid w:val="0007234B"/>
    <w:rsid w:val="000764F1"/>
    <w:rsid w:val="0007754A"/>
    <w:rsid w:val="000775A3"/>
    <w:rsid w:val="00077680"/>
    <w:rsid w:val="00077841"/>
    <w:rsid w:val="00081901"/>
    <w:rsid w:val="00084E6F"/>
    <w:rsid w:val="00085135"/>
    <w:rsid w:val="000851A8"/>
    <w:rsid w:val="00086E9B"/>
    <w:rsid w:val="00087424"/>
    <w:rsid w:val="00087D13"/>
    <w:rsid w:val="0009469A"/>
    <w:rsid w:val="000A428D"/>
    <w:rsid w:val="000B1D70"/>
    <w:rsid w:val="000B202A"/>
    <w:rsid w:val="000B27CF"/>
    <w:rsid w:val="000B2E68"/>
    <w:rsid w:val="000B6231"/>
    <w:rsid w:val="000C16B9"/>
    <w:rsid w:val="000C17C3"/>
    <w:rsid w:val="000C1EFF"/>
    <w:rsid w:val="000C5725"/>
    <w:rsid w:val="000D16F6"/>
    <w:rsid w:val="000D26FC"/>
    <w:rsid w:val="000D5AD9"/>
    <w:rsid w:val="000D5D81"/>
    <w:rsid w:val="000D5E43"/>
    <w:rsid w:val="000E2728"/>
    <w:rsid w:val="000E529E"/>
    <w:rsid w:val="000E6EF0"/>
    <w:rsid w:val="000E783C"/>
    <w:rsid w:val="000F0E82"/>
    <w:rsid w:val="000F1FA4"/>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17E82"/>
    <w:rsid w:val="001215D8"/>
    <w:rsid w:val="00121D0C"/>
    <w:rsid w:val="00122760"/>
    <w:rsid w:val="001229BC"/>
    <w:rsid w:val="0012540E"/>
    <w:rsid w:val="001318A8"/>
    <w:rsid w:val="001319E7"/>
    <w:rsid w:val="00133141"/>
    <w:rsid w:val="00133227"/>
    <w:rsid w:val="00133947"/>
    <w:rsid w:val="00134055"/>
    <w:rsid w:val="001350D4"/>
    <w:rsid w:val="00136A3A"/>
    <w:rsid w:val="0013707E"/>
    <w:rsid w:val="0014382B"/>
    <w:rsid w:val="001461DB"/>
    <w:rsid w:val="00147924"/>
    <w:rsid w:val="00151F96"/>
    <w:rsid w:val="00153A14"/>
    <w:rsid w:val="00153AD4"/>
    <w:rsid w:val="00156EB8"/>
    <w:rsid w:val="00161FBD"/>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2368"/>
    <w:rsid w:val="001A3A09"/>
    <w:rsid w:val="001A5D4A"/>
    <w:rsid w:val="001A5F76"/>
    <w:rsid w:val="001A6648"/>
    <w:rsid w:val="001A7841"/>
    <w:rsid w:val="001A7C1B"/>
    <w:rsid w:val="001B3FB1"/>
    <w:rsid w:val="001B55C0"/>
    <w:rsid w:val="001B5E76"/>
    <w:rsid w:val="001B6B86"/>
    <w:rsid w:val="001B6CDD"/>
    <w:rsid w:val="001B6E1A"/>
    <w:rsid w:val="001B6E3A"/>
    <w:rsid w:val="001C14FA"/>
    <w:rsid w:val="001C2E8A"/>
    <w:rsid w:val="001C6D44"/>
    <w:rsid w:val="001C769C"/>
    <w:rsid w:val="001C7D6C"/>
    <w:rsid w:val="001D0BC2"/>
    <w:rsid w:val="001D1BA9"/>
    <w:rsid w:val="001D1CBA"/>
    <w:rsid w:val="001D4289"/>
    <w:rsid w:val="001D5600"/>
    <w:rsid w:val="001D5D78"/>
    <w:rsid w:val="001D772E"/>
    <w:rsid w:val="001E06F6"/>
    <w:rsid w:val="001E46E5"/>
    <w:rsid w:val="001E57FE"/>
    <w:rsid w:val="001E6585"/>
    <w:rsid w:val="001F5B59"/>
    <w:rsid w:val="001F62C7"/>
    <w:rsid w:val="00202E90"/>
    <w:rsid w:val="00202FA9"/>
    <w:rsid w:val="002031C4"/>
    <w:rsid w:val="00203281"/>
    <w:rsid w:val="00203BDF"/>
    <w:rsid w:val="00204FBC"/>
    <w:rsid w:val="0020593F"/>
    <w:rsid w:val="002074B4"/>
    <w:rsid w:val="00207F9F"/>
    <w:rsid w:val="00211F72"/>
    <w:rsid w:val="00213202"/>
    <w:rsid w:val="00214A68"/>
    <w:rsid w:val="00214FFF"/>
    <w:rsid w:val="00215C6A"/>
    <w:rsid w:val="00222381"/>
    <w:rsid w:val="0023060C"/>
    <w:rsid w:val="0023337C"/>
    <w:rsid w:val="002367F3"/>
    <w:rsid w:val="002369FD"/>
    <w:rsid w:val="00240CA8"/>
    <w:rsid w:val="00240DD6"/>
    <w:rsid w:val="00246FFC"/>
    <w:rsid w:val="00247CD8"/>
    <w:rsid w:val="00250C4A"/>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28AB"/>
    <w:rsid w:val="002B3D4C"/>
    <w:rsid w:val="002B4A51"/>
    <w:rsid w:val="002B6041"/>
    <w:rsid w:val="002C0316"/>
    <w:rsid w:val="002C0677"/>
    <w:rsid w:val="002C168A"/>
    <w:rsid w:val="002C2F6A"/>
    <w:rsid w:val="002C4AA1"/>
    <w:rsid w:val="002C5FEE"/>
    <w:rsid w:val="002D05E4"/>
    <w:rsid w:val="002D219B"/>
    <w:rsid w:val="002D554E"/>
    <w:rsid w:val="002D593E"/>
    <w:rsid w:val="002D5C46"/>
    <w:rsid w:val="002D6C63"/>
    <w:rsid w:val="002E4921"/>
    <w:rsid w:val="002F4239"/>
    <w:rsid w:val="002F4272"/>
    <w:rsid w:val="002F46E2"/>
    <w:rsid w:val="002F4B1D"/>
    <w:rsid w:val="002F7472"/>
    <w:rsid w:val="00302F80"/>
    <w:rsid w:val="00303370"/>
    <w:rsid w:val="0030415D"/>
    <w:rsid w:val="003069BF"/>
    <w:rsid w:val="0030785C"/>
    <w:rsid w:val="00307C2E"/>
    <w:rsid w:val="00310876"/>
    <w:rsid w:val="003143ED"/>
    <w:rsid w:val="00315E97"/>
    <w:rsid w:val="00320D02"/>
    <w:rsid w:val="00321804"/>
    <w:rsid w:val="00321FE0"/>
    <w:rsid w:val="00322172"/>
    <w:rsid w:val="00322DB6"/>
    <w:rsid w:val="0032442E"/>
    <w:rsid w:val="003308DA"/>
    <w:rsid w:val="00330F10"/>
    <w:rsid w:val="00331FBB"/>
    <w:rsid w:val="00334145"/>
    <w:rsid w:val="00335E24"/>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2547"/>
    <w:rsid w:val="00365179"/>
    <w:rsid w:val="003652B1"/>
    <w:rsid w:val="00366EE5"/>
    <w:rsid w:val="00371BEF"/>
    <w:rsid w:val="003721ED"/>
    <w:rsid w:val="003724A1"/>
    <w:rsid w:val="00373CE1"/>
    <w:rsid w:val="00373E72"/>
    <w:rsid w:val="0037419F"/>
    <w:rsid w:val="003767D4"/>
    <w:rsid w:val="00377298"/>
    <w:rsid w:val="00380A8E"/>
    <w:rsid w:val="0038190C"/>
    <w:rsid w:val="00381D80"/>
    <w:rsid w:val="00382725"/>
    <w:rsid w:val="003837E7"/>
    <w:rsid w:val="00384A56"/>
    <w:rsid w:val="00384E1D"/>
    <w:rsid w:val="00392DA8"/>
    <w:rsid w:val="00396D94"/>
    <w:rsid w:val="003A137F"/>
    <w:rsid w:val="003A14BF"/>
    <w:rsid w:val="003A29E8"/>
    <w:rsid w:val="003A6F48"/>
    <w:rsid w:val="003B0BC4"/>
    <w:rsid w:val="003B3DCC"/>
    <w:rsid w:val="003B4D7D"/>
    <w:rsid w:val="003B7D7E"/>
    <w:rsid w:val="003C2D5A"/>
    <w:rsid w:val="003C5875"/>
    <w:rsid w:val="003C6320"/>
    <w:rsid w:val="003C7436"/>
    <w:rsid w:val="003C7E9E"/>
    <w:rsid w:val="003D0409"/>
    <w:rsid w:val="003D2316"/>
    <w:rsid w:val="003D2674"/>
    <w:rsid w:val="003D2BE1"/>
    <w:rsid w:val="003D3F84"/>
    <w:rsid w:val="003D4045"/>
    <w:rsid w:val="003D44FA"/>
    <w:rsid w:val="003D72E1"/>
    <w:rsid w:val="003D7B0A"/>
    <w:rsid w:val="003E17FD"/>
    <w:rsid w:val="003E3679"/>
    <w:rsid w:val="003E4AA3"/>
    <w:rsid w:val="003E63EB"/>
    <w:rsid w:val="003E7CCC"/>
    <w:rsid w:val="003F10F8"/>
    <w:rsid w:val="003F2D28"/>
    <w:rsid w:val="003F44C3"/>
    <w:rsid w:val="00400781"/>
    <w:rsid w:val="00401576"/>
    <w:rsid w:val="00402A18"/>
    <w:rsid w:val="004034E1"/>
    <w:rsid w:val="00404257"/>
    <w:rsid w:val="0040767B"/>
    <w:rsid w:val="004103B7"/>
    <w:rsid w:val="00411345"/>
    <w:rsid w:val="00413FBE"/>
    <w:rsid w:val="004143C2"/>
    <w:rsid w:val="004202F7"/>
    <w:rsid w:val="004203EF"/>
    <w:rsid w:val="004210F7"/>
    <w:rsid w:val="00422D68"/>
    <w:rsid w:val="00423C2C"/>
    <w:rsid w:val="0042648E"/>
    <w:rsid w:val="0043088A"/>
    <w:rsid w:val="004309DA"/>
    <w:rsid w:val="00430D5E"/>
    <w:rsid w:val="0043117C"/>
    <w:rsid w:val="00433F25"/>
    <w:rsid w:val="00434A54"/>
    <w:rsid w:val="004355AA"/>
    <w:rsid w:val="00445E57"/>
    <w:rsid w:val="00446341"/>
    <w:rsid w:val="0044706A"/>
    <w:rsid w:val="00447228"/>
    <w:rsid w:val="0044756B"/>
    <w:rsid w:val="004544FA"/>
    <w:rsid w:val="004546D9"/>
    <w:rsid w:val="004549D5"/>
    <w:rsid w:val="00454CB4"/>
    <w:rsid w:val="00456359"/>
    <w:rsid w:val="00462456"/>
    <w:rsid w:val="0046684B"/>
    <w:rsid w:val="004670E9"/>
    <w:rsid w:val="0047065B"/>
    <w:rsid w:val="00472D1D"/>
    <w:rsid w:val="00473D18"/>
    <w:rsid w:val="00476853"/>
    <w:rsid w:val="004772D1"/>
    <w:rsid w:val="00480025"/>
    <w:rsid w:val="004844AC"/>
    <w:rsid w:val="00485076"/>
    <w:rsid w:val="00490714"/>
    <w:rsid w:val="004942E3"/>
    <w:rsid w:val="00495E3C"/>
    <w:rsid w:val="004A1048"/>
    <w:rsid w:val="004A115D"/>
    <w:rsid w:val="004A1FE7"/>
    <w:rsid w:val="004A3FEC"/>
    <w:rsid w:val="004A6B00"/>
    <w:rsid w:val="004B2AD4"/>
    <w:rsid w:val="004B43CF"/>
    <w:rsid w:val="004B49AB"/>
    <w:rsid w:val="004B59EB"/>
    <w:rsid w:val="004B7BEF"/>
    <w:rsid w:val="004C06D4"/>
    <w:rsid w:val="004C0CAB"/>
    <w:rsid w:val="004C1377"/>
    <w:rsid w:val="004C4674"/>
    <w:rsid w:val="004C54E8"/>
    <w:rsid w:val="004C622C"/>
    <w:rsid w:val="004D1740"/>
    <w:rsid w:val="004D3E42"/>
    <w:rsid w:val="004D582B"/>
    <w:rsid w:val="004E23BD"/>
    <w:rsid w:val="004E2D83"/>
    <w:rsid w:val="004E4663"/>
    <w:rsid w:val="004E4AFC"/>
    <w:rsid w:val="004E4B8E"/>
    <w:rsid w:val="004F4559"/>
    <w:rsid w:val="004F695C"/>
    <w:rsid w:val="00501361"/>
    <w:rsid w:val="00504090"/>
    <w:rsid w:val="00504EE3"/>
    <w:rsid w:val="00506A4D"/>
    <w:rsid w:val="00506D79"/>
    <w:rsid w:val="00506EF1"/>
    <w:rsid w:val="00511341"/>
    <w:rsid w:val="005128FC"/>
    <w:rsid w:val="005132F9"/>
    <w:rsid w:val="00514685"/>
    <w:rsid w:val="005159D5"/>
    <w:rsid w:val="005208DD"/>
    <w:rsid w:val="00522014"/>
    <w:rsid w:val="00523186"/>
    <w:rsid w:val="00523472"/>
    <w:rsid w:val="00523C9A"/>
    <w:rsid w:val="0052434A"/>
    <w:rsid w:val="00525079"/>
    <w:rsid w:val="005266DC"/>
    <w:rsid w:val="00527AD1"/>
    <w:rsid w:val="00532F9D"/>
    <w:rsid w:val="00537F0E"/>
    <w:rsid w:val="0054295B"/>
    <w:rsid w:val="00543C66"/>
    <w:rsid w:val="0054445D"/>
    <w:rsid w:val="00545EBA"/>
    <w:rsid w:val="00554525"/>
    <w:rsid w:val="00556454"/>
    <w:rsid w:val="0055659F"/>
    <w:rsid w:val="005578E8"/>
    <w:rsid w:val="00564E21"/>
    <w:rsid w:val="00565BBE"/>
    <w:rsid w:val="0056685F"/>
    <w:rsid w:val="00567809"/>
    <w:rsid w:val="00570829"/>
    <w:rsid w:val="00572B9B"/>
    <w:rsid w:val="00572EAF"/>
    <w:rsid w:val="00574C4A"/>
    <w:rsid w:val="00575091"/>
    <w:rsid w:val="00580CE4"/>
    <w:rsid w:val="005817D0"/>
    <w:rsid w:val="00581D29"/>
    <w:rsid w:val="005849E1"/>
    <w:rsid w:val="005853D5"/>
    <w:rsid w:val="00585A64"/>
    <w:rsid w:val="0058628A"/>
    <w:rsid w:val="00586468"/>
    <w:rsid w:val="005878C8"/>
    <w:rsid w:val="00590BC1"/>
    <w:rsid w:val="00591587"/>
    <w:rsid w:val="00592341"/>
    <w:rsid w:val="005957F3"/>
    <w:rsid w:val="005963F6"/>
    <w:rsid w:val="005970F9"/>
    <w:rsid w:val="005A1DF3"/>
    <w:rsid w:val="005A38A1"/>
    <w:rsid w:val="005B082B"/>
    <w:rsid w:val="005B3C25"/>
    <w:rsid w:val="005B4872"/>
    <w:rsid w:val="005B567B"/>
    <w:rsid w:val="005B59E9"/>
    <w:rsid w:val="005B6C6C"/>
    <w:rsid w:val="005C0DC6"/>
    <w:rsid w:val="005C5512"/>
    <w:rsid w:val="005C7B09"/>
    <w:rsid w:val="005D1D16"/>
    <w:rsid w:val="005D31FF"/>
    <w:rsid w:val="005D3DC9"/>
    <w:rsid w:val="005D4FB4"/>
    <w:rsid w:val="005D5939"/>
    <w:rsid w:val="005D6A6C"/>
    <w:rsid w:val="005E3C83"/>
    <w:rsid w:val="005E4AAD"/>
    <w:rsid w:val="005E5DC6"/>
    <w:rsid w:val="005E6363"/>
    <w:rsid w:val="005E67E1"/>
    <w:rsid w:val="005E6843"/>
    <w:rsid w:val="005F05AD"/>
    <w:rsid w:val="005F10E5"/>
    <w:rsid w:val="005F10FD"/>
    <w:rsid w:val="005F149E"/>
    <w:rsid w:val="005F2012"/>
    <w:rsid w:val="005F372B"/>
    <w:rsid w:val="00602F1F"/>
    <w:rsid w:val="00604B1F"/>
    <w:rsid w:val="0060515B"/>
    <w:rsid w:val="00606F0A"/>
    <w:rsid w:val="0061123C"/>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4755F"/>
    <w:rsid w:val="00651F57"/>
    <w:rsid w:val="00655007"/>
    <w:rsid w:val="0065524E"/>
    <w:rsid w:val="006567FB"/>
    <w:rsid w:val="00657EB7"/>
    <w:rsid w:val="0066113A"/>
    <w:rsid w:val="006637C5"/>
    <w:rsid w:val="00667DAE"/>
    <w:rsid w:val="00670609"/>
    <w:rsid w:val="00670B82"/>
    <w:rsid w:val="00671F0A"/>
    <w:rsid w:val="00675E94"/>
    <w:rsid w:val="0067737B"/>
    <w:rsid w:val="00677E2B"/>
    <w:rsid w:val="00680ACD"/>
    <w:rsid w:val="006814F3"/>
    <w:rsid w:val="00682B28"/>
    <w:rsid w:val="00683E75"/>
    <w:rsid w:val="00684117"/>
    <w:rsid w:val="00685AD0"/>
    <w:rsid w:val="00686807"/>
    <w:rsid w:val="00690655"/>
    <w:rsid w:val="006938CF"/>
    <w:rsid w:val="00695C4A"/>
    <w:rsid w:val="00696514"/>
    <w:rsid w:val="0069791A"/>
    <w:rsid w:val="00697D9F"/>
    <w:rsid w:val="006A1994"/>
    <w:rsid w:val="006A51D1"/>
    <w:rsid w:val="006A689C"/>
    <w:rsid w:val="006A7B55"/>
    <w:rsid w:val="006A7E82"/>
    <w:rsid w:val="006B07F8"/>
    <w:rsid w:val="006B1690"/>
    <w:rsid w:val="006B16C8"/>
    <w:rsid w:val="006B34CE"/>
    <w:rsid w:val="006B4EAE"/>
    <w:rsid w:val="006B5275"/>
    <w:rsid w:val="006B74A8"/>
    <w:rsid w:val="006C0210"/>
    <w:rsid w:val="006C0344"/>
    <w:rsid w:val="006C24A8"/>
    <w:rsid w:val="006C32A3"/>
    <w:rsid w:val="006C3CD9"/>
    <w:rsid w:val="006C5207"/>
    <w:rsid w:val="006C55F2"/>
    <w:rsid w:val="006C5BC1"/>
    <w:rsid w:val="006C79E3"/>
    <w:rsid w:val="006D5509"/>
    <w:rsid w:val="006D6274"/>
    <w:rsid w:val="006D631E"/>
    <w:rsid w:val="006E366A"/>
    <w:rsid w:val="006E4B66"/>
    <w:rsid w:val="006E60F4"/>
    <w:rsid w:val="006E6247"/>
    <w:rsid w:val="006E6274"/>
    <w:rsid w:val="006E732C"/>
    <w:rsid w:val="006F242D"/>
    <w:rsid w:val="006F43D4"/>
    <w:rsid w:val="006F4BDD"/>
    <w:rsid w:val="006F4C2E"/>
    <w:rsid w:val="006F75CA"/>
    <w:rsid w:val="00700372"/>
    <w:rsid w:val="00700908"/>
    <w:rsid w:val="00701473"/>
    <w:rsid w:val="007032CC"/>
    <w:rsid w:val="00703828"/>
    <w:rsid w:val="00703AC7"/>
    <w:rsid w:val="00704331"/>
    <w:rsid w:val="00707C96"/>
    <w:rsid w:val="00710C49"/>
    <w:rsid w:val="00720594"/>
    <w:rsid w:val="00721CC3"/>
    <w:rsid w:val="007223E6"/>
    <w:rsid w:val="00727BE8"/>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55A3"/>
    <w:rsid w:val="007766C9"/>
    <w:rsid w:val="00777FCA"/>
    <w:rsid w:val="0078060E"/>
    <w:rsid w:val="007813B7"/>
    <w:rsid w:val="00781D4C"/>
    <w:rsid w:val="00781DB1"/>
    <w:rsid w:val="00783057"/>
    <w:rsid w:val="00785BC7"/>
    <w:rsid w:val="00786A87"/>
    <w:rsid w:val="00786AB7"/>
    <w:rsid w:val="007872E7"/>
    <w:rsid w:val="0078730C"/>
    <w:rsid w:val="007914CC"/>
    <w:rsid w:val="007A078A"/>
    <w:rsid w:val="007A0D52"/>
    <w:rsid w:val="007A104D"/>
    <w:rsid w:val="007A1E2E"/>
    <w:rsid w:val="007A4361"/>
    <w:rsid w:val="007A5B2A"/>
    <w:rsid w:val="007A6382"/>
    <w:rsid w:val="007A6675"/>
    <w:rsid w:val="007B1795"/>
    <w:rsid w:val="007B2F7D"/>
    <w:rsid w:val="007B50A4"/>
    <w:rsid w:val="007B76D5"/>
    <w:rsid w:val="007B7A56"/>
    <w:rsid w:val="007C1CF2"/>
    <w:rsid w:val="007C5067"/>
    <w:rsid w:val="007C6A08"/>
    <w:rsid w:val="007D1991"/>
    <w:rsid w:val="007D3250"/>
    <w:rsid w:val="007D388C"/>
    <w:rsid w:val="007D7BD8"/>
    <w:rsid w:val="007E1C75"/>
    <w:rsid w:val="007E2726"/>
    <w:rsid w:val="007E4D4A"/>
    <w:rsid w:val="007E5EE5"/>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24FF3"/>
    <w:rsid w:val="008256EB"/>
    <w:rsid w:val="00830384"/>
    <w:rsid w:val="008310A8"/>
    <w:rsid w:val="00831CDA"/>
    <w:rsid w:val="00834F46"/>
    <w:rsid w:val="00842780"/>
    <w:rsid w:val="008470E8"/>
    <w:rsid w:val="0085047F"/>
    <w:rsid w:val="00850A8C"/>
    <w:rsid w:val="008519B0"/>
    <w:rsid w:val="00855887"/>
    <w:rsid w:val="00860394"/>
    <w:rsid w:val="00864871"/>
    <w:rsid w:val="00867399"/>
    <w:rsid w:val="0087083E"/>
    <w:rsid w:val="008831DC"/>
    <w:rsid w:val="008853E9"/>
    <w:rsid w:val="00886388"/>
    <w:rsid w:val="00887646"/>
    <w:rsid w:val="00887659"/>
    <w:rsid w:val="00887DB7"/>
    <w:rsid w:val="0089012E"/>
    <w:rsid w:val="00892F08"/>
    <w:rsid w:val="0089400A"/>
    <w:rsid w:val="00894C9F"/>
    <w:rsid w:val="00894EC9"/>
    <w:rsid w:val="00894F6E"/>
    <w:rsid w:val="00895C1F"/>
    <w:rsid w:val="0089722C"/>
    <w:rsid w:val="008A109E"/>
    <w:rsid w:val="008A157B"/>
    <w:rsid w:val="008A66C1"/>
    <w:rsid w:val="008A7EFB"/>
    <w:rsid w:val="008B0974"/>
    <w:rsid w:val="008B1E92"/>
    <w:rsid w:val="008C2759"/>
    <w:rsid w:val="008C3F6E"/>
    <w:rsid w:val="008C64F6"/>
    <w:rsid w:val="008D0296"/>
    <w:rsid w:val="008D1328"/>
    <w:rsid w:val="008D3804"/>
    <w:rsid w:val="008D5F63"/>
    <w:rsid w:val="008D6219"/>
    <w:rsid w:val="008D653A"/>
    <w:rsid w:val="008D6895"/>
    <w:rsid w:val="008D7039"/>
    <w:rsid w:val="008D7A01"/>
    <w:rsid w:val="008E107D"/>
    <w:rsid w:val="008E16D4"/>
    <w:rsid w:val="008E28D3"/>
    <w:rsid w:val="008E5465"/>
    <w:rsid w:val="008E65FD"/>
    <w:rsid w:val="008F0A8A"/>
    <w:rsid w:val="008F28DB"/>
    <w:rsid w:val="008F38C2"/>
    <w:rsid w:val="008F5F45"/>
    <w:rsid w:val="0090239C"/>
    <w:rsid w:val="00902ECD"/>
    <w:rsid w:val="00904410"/>
    <w:rsid w:val="009051F5"/>
    <w:rsid w:val="009076DD"/>
    <w:rsid w:val="00907C0E"/>
    <w:rsid w:val="009107BB"/>
    <w:rsid w:val="0091134B"/>
    <w:rsid w:val="00912C83"/>
    <w:rsid w:val="00913650"/>
    <w:rsid w:val="00913771"/>
    <w:rsid w:val="0091644F"/>
    <w:rsid w:val="009171D9"/>
    <w:rsid w:val="009174F3"/>
    <w:rsid w:val="00921DC6"/>
    <w:rsid w:val="009228BD"/>
    <w:rsid w:val="00922B53"/>
    <w:rsid w:val="00924659"/>
    <w:rsid w:val="0092791F"/>
    <w:rsid w:val="009335B4"/>
    <w:rsid w:val="00933EB9"/>
    <w:rsid w:val="00935213"/>
    <w:rsid w:val="00935FC4"/>
    <w:rsid w:val="009364E5"/>
    <w:rsid w:val="009377D9"/>
    <w:rsid w:val="009404EE"/>
    <w:rsid w:val="00944A8E"/>
    <w:rsid w:val="00945883"/>
    <w:rsid w:val="0095030A"/>
    <w:rsid w:val="0095196F"/>
    <w:rsid w:val="00952281"/>
    <w:rsid w:val="00957752"/>
    <w:rsid w:val="00961CA3"/>
    <w:rsid w:val="00961D2D"/>
    <w:rsid w:val="0096384A"/>
    <w:rsid w:val="00964375"/>
    <w:rsid w:val="0096568C"/>
    <w:rsid w:val="00967EFC"/>
    <w:rsid w:val="009804E8"/>
    <w:rsid w:val="00981B36"/>
    <w:rsid w:val="00982923"/>
    <w:rsid w:val="00982D8A"/>
    <w:rsid w:val="00982FF7"/>
    <w:rsid w:val="00983806"/>
    <w:rsid w:val="009840E9"/>
    <w:rsid w:val="0099356D"/>
    <w:rsid w:val="0099364A"/>
    <w:rsid w:val="009937EB"/>
    <w:rsid w:val="009947A8"/>
    <w:rsid w:val="009A1895"/>
    <w:rsid w:val="009A39E2"/>
    <w:rsid w:val="009A49FE"/>
    <w:rsid w:val="009A4C9E"/>
    <w:rsid w:val="009A60E3"/>
    <w:rsid w:val="009A77B1"/>
    <w:rsid w:val="009A77EF"/>
    <w:rsid w:val="009B06BB"/>
    <w:rsid w:val="009B1D14"/>
    <w:rsid w:val="009B21B5"/>
    <w:rsid w:val="009B4FDD"/>
    <w:rsid w:val="009C20E8"/>
    <w:rsid w:val="009C221F"/>
    <w:rsid w:val="009C311B"/>
    <w:rsid w:val="009C4761"/>
    <w:rsid w:val="009C55D3"/>
    <w:rsid w:val="009C5B3A"/>
    <w:rsid w:val="009C64E1"/>
    <w:rsid w:val="009C77E7"/>
    <w:rsid w:val="009D09DB"/>
    <w:rsid w:val="009D26A8"/>
    <w:rsid w:val="009D3821"/>
    <w:rsid w:val="009D73E5"/>
    <w:rsid w:val="009E24F7"/>
    <w:rsid w:val="009E555E"/>
    <w:rsid w:val="009E5757"/>
    <w:rsid w:val="009F033F"/>
    <w:rsid w:val="009F142B"/>
    <w:rsid w:val="009F199A"/>
    <w:rsid w:val="009F30BF"/>
    <w:rsid w:val="009F3A27"/>
    <w:rsid w:val="00A03456"/>
    <w:rsid w:val="00A04789"/>
    <w:rsid w:val="00A04F96"/>
    <w:rsid w:val="00A05A81"/>
    <w:rsid w:val="00A05C2C"/>
    <w:rsid w:val="00A076BE"/>
    <w:rsid w:val="00A07E2C"/>
    <w:rsid w:val="00A11D03"/>
    <w:rsid w:val="00A1301C"/>
    <w:rsid w:val="00A16AF6"/>
    <w:rsid w:val="00A16D36"/>
    <w:rsid w:val="00A177AB"/>
    <w:rsid w:val="00A20217"/>
    <w:rsid w:val="00A21ADA"/>
    <w:rsid w:val="00A257DE"/>
    <w:rsid w:val="00A26FE2"/>
    <w:rsid w:val="00A2754E"/>
    <w:rsid w:val="00A30DAA"/>
    <w:rsid w:val="00A33C05"/>
    <w:rsid w:val="00A3449A"/>
    <w:rsid w:val="00A36220"/>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66095"/>
    <w:rsid w:val="00A7071D"/>
    <w:rsid w:val="00A72F02"/>
    <w:rsid w:val="00A74A87"/>
    <w:rsid w:val="00A80457"/>
    <w:rsid w:val="00A8233B"/>
    <w:rsid w:val="00A82937"/>
    <w:rsid w:val="00A8387E"/>
    <w:rsid w:val="00A85C87"/>
    <w:rsid w:val="00A863FC"/>
    <w:rsid w:val="00A87C63"/>
    <w:rsid w:val="00A90055"/>
    <w:rsid w:val="00A91385"/>
    <w:rsid w:val="00A92140"/>
    <w:rsid w:val="00A92769"/>
    <w:rsid w:val="00A938AC"/>
    <w:rsid w:val="00A97C5C"/>
    <w:rsid w:val="00AA2A4D"/>
    <w:rsid w:val="00AA43F1"/>
    <w:rsid w:val="00AA62F4"/>
    <w:rsid w:val="00AA728A"/>
    <w:rsid w:val="00AB00A8"/>
    <w:rsid w:val="00AB54BE"/>
    <w:rsid w:val="00AC1B11"/>
    <w:rsid w:val="00AC404E"/>
    <w:rsid w:val="00AC4515"/>
    <w:rsid w:val="00AC4E00"/>
    <w:rsid w:val="00AC5414"/>
    <w:rsid w:val="00AC6AEF"/>
    <w:rsid w:val="00AC7AAE"/>
    <w:rsid w:val="00AD1DB3"/>
    <w:rsid w:val="00AD255A"/>
    <w:rsid w:val="00AD7147"/>
    <w:rsid w:val="00AD7E37"/>
    <w:rsid w:val="00AE38FE"/>
    <w:rsid w:val="00AE5869"/>
    <w:rsid w:val="00AE59A4"/>
    <w:rsid w:val="00AE5DC7"/>
    <w:rsid w:val="00AF38CC"/>
    <w:rsid w:val="00AF4D4A"/>
    <w:rsid w:val="00AF530A"/>
    <w:rsid w:val="00AF64CC"/>
    <w:rsid w:val="00AF7FBC"/>
    <w:rsid w:val="00B0404C"/>
    <w:rsid w:val="00B042C2"/>
    <w:rsid w:val="00B04D55"/>
    <w:rsid w:val="00B050F7"/>
    <w:rsid w:val="00B07AEF"/>
    <w:rsid w:val="00B12060"/>
    <w:rsid w:val="00B21FB9"/>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47010"/>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76F81"/>
    <w:rsid w:val="00B80EB4"/>
    <w:rsid w:val="00B853ED"/>
    <w:rsid w:val="00B870D8"/>
    <w:rsid w:val="00B921BF"/>
    <w:rsid w:val="00BA531F"/>
    <w:rsid w:val="00BB080C"/>
    <w:rsid w:val="00BB0FFB"/>
    <w:rsid w:val="00BB1A37"/>
    <w:rsid w:val="00BB359C"/>
    <w:rsid w:val="00BB3E2F"/>
    <w:rsid w:val="00BB4A3A"/>
    <w:rsid w:val="00BB6DF3"/>
    <w:rsid w:val="00BC3ECE"/>
    <w:rsid w:val="00BC4216"/>
    <w:rsid w:val="00BC5BB6"/>
    <w:rsid w:val="00BD1101"/>
    <w:rsid w:val="00BD1192"/>
    <w:rsid w:val="00BD3A3C"/>
    <w:rsid w:val="00BD43FE"/>
    <w:rsid w:val="00BD44DC"/>
    <w:rsid w:val="00BD4666"/>
    <w:rsid w:val="00BD7267"/>
    <w:rsid w:val="00BE117D"/>
    <w:rsid w:val="00BE17E1"/>
    <w:rsid w:val="00BE247A"/>
    <w:rsid w:val="00BE51C8"/>
    <w:rsid w:val="00BE5BB2"/>
    <w:rsid w:val="00BE7D44"/>
    <w:rsid w:val="00BE7E43"/>
    <w:rsid w:val="00BF0107"/>
    <w:rsid w:val="00BF0418"/>
    <w:rsid w:val="00BF0B11"/>
    <w:rsid w:val="00BF1078"/>
    <w:rsid w:val="00BF1924"/>
    <w:rsid w:val="00BF3364"/>
    <w:rsid w:val="00BF3F87"/>
    <w:rsid w:val="00BF7036"/>
    <w:rsid w:val="00BF7440"/>
    <w:rsid w:val="00C001B5"/>
    <w:rsid w:val="00C00E97"/>
    <w:rsid w:val="00C04613"/>
    <w:rsid w:val="00C06568"/>
    <w:rsid w:val="00C12C26"/>
    <w:rsid w:val="00C14E45"/>
    <w:rsid w:val="00C211DA"/>
    <w:rsid w:val="00C23C83"/>
    <w:rsid w:val="00C2643B"/>
    <w:rsid w:val="00C27902"/>
    <w:rsid w:val="00C27B91"/>
    <w:rsid w:val="00C30BF7"/>
    <w:rsid w:val="00C31464"/>
    <w:rsid w:val="00C32DCB"/>
    <w:rsid w:val="00C33860"/>
    <w:rsid w:val="00C35EC7"/>
    <w:rsid w:val="00C361BA"/>
    <w:rsid w:val="00C37AF2"/>
    <w:rsid w:val="00C44759"/>
    <w:rsid w:val="00C46B18"/>
    <w:rsid w:val="00C524CC"/>
    <w:rsid w:val="00C531B4"/>
    <w:rsid w:val="00C55C1A"/>
    <w:rsid w:val="00C578B9"/>
    <w:rsid w:val="00C602FD"/>
    <w:rsid w:val="00C61E90"/>
    <w:rsid w:val="00C622F0"/>
    <w:rsid w:val="00C643D4"/>
    <w:rsid w:val="00C65DC1"/>
    <w:rsid w:val="00C6697F"/>
    <w:rsid w:val="00C7083F"/>
    <w:rsid w:val="00C71CBA"/>
    <w:rsid w:val="00C761D6"/>
    <w:rsid w:val="00C8265F"/>
    <w:rsid w:val="00C82AF7"/>
    <w:rsid w:val="00C8383C"/>
    <w:rsid w:val="00C83911"/>
    <w:rsid w:val="00C839F1"/>
    <w:rsid w:val="00C85770"/>
    <w:rsid w:val="00C85A8B"/>
    <w:rsid w:val="00C868AF"/>
    <w:rsid w:val="00C944E6"/>
    <w:rsid w:val="00CA311D"/>
    <w:rsid w:val="00CA532B"/>
    <w:rsid w:val="00CA64AE"/>
    <w:rsid w:val="00CA682E"/>
    <w:rsid w:val="00CA7A0C"/>
    <w:rsid w:val="00CB0460"/>
    <w:rsid w:val="00CB164A"/>
    <w:rsid w:val="00CB6207"/>
    <w:rsid w:val="00CC1782"/>
    <w:rsid w:val="00CC42D9"/>
    <w:rsid w:val="00CC4E2A"/>
    <w:rsid w:val="00CC5A0C"/>
    <w:rsid w:val="00CC6B74"/>
    <w:rsid w:val="00CD1A1C"/>
    <w:rsid w:val="00CD3CFA"/>
    <w:rsid w:val="00CD656E"/>
    <w:rsid w:val="00CD675C"/>
    <w:rsid w:val="00CD6FD5"/>
    <w:rsid w:val="00CE193C"/>
    <w:rsid w:val="00CE5ECB"/>
    <w:rsid w:val="00CE6226"/>
    <w:rsid w:val="00CF1CBD"/>
    <w:rsid w:val="00CF6743"/>
    <w:rsid w:val="00CF7161"/>
    <w:rsid w:val="00CF7663"/>
    <w:rsid w:val="00D005BE"/>
    <w:rsid w:val="00D00851"/>
    <w:rsid w:val="00D04D5B"/>
    <w:rsid w:val="00D05960"/>
    <w:rsid w:val="00D077DD"/>
    <w:rsid w:val="00D1022E"/>
    <w:rsid w:val="00D109F0"/>
    <w:rsid w:val="00D110A0"/>
    <w:rsid w:val="00D11308"/>
    <w:rsid w:val="00D1435A"/>
    <w:rsid w:val="00D15B7F"/>
    <w:rsid w:val="00D168E6"/>
    <w:rsid w:val="00D175FB"/>
    <w:rsid w:val="00D22FE7"/>
    <w:rsid w:val="00D23DD7"/>
    <w:rsid w:val="00D244CC"/>
    <w:rsid w:val="00D25D7B"/>
    <w:rsid w:val="00D2726D"/>
    <w:rsid w:val="00D27B6F"/>
    <w:rsid w:val="00D30ECB"/>
    <w:rsid w:val="00D313E2"/>
    <w:rsid w:val="00D34497"/>
    <w:rsid w:val="00D3502F"/>
    <w:rsid w:val="00D35A2D"/>
    <w:rsid w:val="00D416D0"/>
    <w:rsid w:val="00D42195"/>
    <w:rsid w:val="00D43A46"/>
    <w:rsid w:val="00D457BB"/>
    <w:rsid w:val="00D45F71"/>
    <w:rsid w:val="00D46E3A"/>
    <w:rsid w:val="00D52C82"/>
    <w:rsid w:val="00D54B89"/>
    <w:rsid w:val="00D61C64"/>
    <w:rsid w:val="00D6414E"/>
    <w:rsid w:val="00D67351"/>
    <w:rsid w:val="00D70232"/>
    <w:rsid w:val="00D728D8"/>
    <w:rsid w:val="00D744DE"/>
    <w:rsid w:val="00D74F4B"/>
    <w:rsid w:val="00D81232"/>
    <w:rsid w:val="00D83704"/>
    <w:rsid w:val="00D83768"/>
    <w:rsid w:val="00D84313"/>
    <w:rsid w:val="00D8702B"/>
    <w:rsid w:val="00D90367"/>
    <w:rsid w:val="00D93B5B"/>
    <w:rsid w:val="00D9537D"/>
    <w:rsid w:val="00D97613"/>
    <w:rsid w:val="00D97DA5"/>
    <w:rsid w:val="00DA0021"/>
    <w:rsid w:val="00DA09CE"/>
    <w:rsid w:val="00DA0AA3"/>
    <w:rsid w:val="00DA653E"/>
    <w:rsid w:val="00DB587E"/>
    <w:rsid w:val="00DB626E"/>
    <w:rsid w:val="00DC102E"/>
    <w:rsid w:val="00DC203D"/>
    <w:rsid w:val="00DC3726"/>
    <w:rsid w:val="00DC4354"/>
    <w:rsid w:val="00DC4E50"/>
    <w:rsid w:val="00DC6296"/>
    <w:rsid w:val="00DC6605"/>
    <w:rsid w:val="00DD0157"/>
    <w:rsid w:val="00DD40E5"/>
    <w:rsid w:val="00DD63D8"/>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1EE6"/>
    <w:rsid w:val="00E32FF3"/>
    <w:rsid w:val="00E33790"/>
    <w:rsid w:val="00E35BAF"/>
    <w:rsid w:val="00E371DA"/>
    <w:rsid w:val="00E3773B"/>
    <w:rsid w:val="00E4690F"/>
    <w:rsid w:val="00E4779B"/>
    <w:rsid w:val="00E50D20"/>
    <w:rsid w:val="00E536DB"/>
    <w:rsid w:val="00E544D3"/>
    <w:rsid w:val="00E6142B"/>
    <w:rsid w:val="00E629DA"/>
    <w:rsid w:val="00E63696"/>
    <w:rsid w:val="00E66F0F"/>
    <w:rsid w:val="00E72212"/>
    <w:rsid w:val="00E72BB2"/>
    <w:rsid w:val="00E7645C"/>
    <w:rsid w:val="00E7766A"/>
    <w:rsid w:val="00E8283A"/>
    <w:rsid w:val="00E839B1"/>
    <w:rsid w:val="00E84314"/>
    <w:rsid w:val="00E84EBB"/>
    <w:rsid w:val="00E85925"/>
    <w:rsid w:val="00E90198"/>
    <w:rsid w:val="00E90F6A"/>
    <w:rsid w:val="00E95C2E"/>
    <w:rsid w:val="00EA23C0"/>
    <w:rsid w:val="00EA25D7"/>
    <w:rsid w:val="00EA2BEA"/>
    <w:rsid w:val="00EA31F8"/>
    <w:rsid w:val="00EA3501"/>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EF56C7"/>
    <w:rsid w:val="00F0052C"/>
    <w:rsid w:val="00F00823"/>
    <w:rsid w:val="00F02436"/>
    <w:rsid w:val="00F10EC9"/>
    <w:rsid w:val="00F11BDA"/>
    <w:rsid w:val="00F14C64"/>
    <w:rsid w:val="00F15211"/>
    <w:rsid w:val="00F202AB"/>
    <w:rsid w:val="00F223F7"/>
    <w:rsid w:val="00F22BAD"/>
    <w:rsid w:val="00F25616"/>
    <w:rsid w:val="00F26506"/>
    <w:rsid w:val="00F27EFE"/>
    <w:rsid w:val="00F306C5"/>
    <w:rsid w:val="00F31A7C"/>
    <w:rsid w:val="00F34231"/>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27B"/>
    <w:rsid w:val="00FC07AF"/>
    <w:rsid w:val="00FC0CA2"/>
    <w:rsid w:val="00FC12DB"/>
    <w:rsid w:val="00FC5039"/>
    <w:rsid w:val="00FD0452"/>
    <w:rsid w:val="00FD2C0C"/>
    <w:rsid w:val="00FD5BE5"/>
    <w:rsid w:val="00FD7BE1"/>
    <w:rsid w:val="00FE3443"/>
    <w:rsid w:val="00FE4CD2"/>
    <w:rsid w:val="00FF03DD"/>
    <w:rsid w:val="00FF08E5"/>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2D5C46"/>
    <w:pPr>
      <w:keepNext/>
      <w:keepLines/>
      <w:numPr>
        <w:numId w:val="1"/>
      </w:numPr>
      <w:snapToGrid w:val="0"/>
      <w:spacing w:beforeLines="100" w:before="100" w:afterLines="100" w:after="100"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2D5C4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59.wmf"/><Relationship Id="rId21" Type="http://schemas.openxmlformats.org/officeDocument/2006/relationships/image" Target="media/image12.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oleObject" Target="embeddings/oleObject287.bin"/><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8.bin"/><Relationship Id="rId682" Type="http://schemas.openxmlformats.org/officeDocument/2006/relationships/oleObject" Target="embeddings/oleObject311.bin"/><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9.bin"/><Relationship Id="rId542" Type="http://schemas.openxmlformats.org/officeDocument/2006/relationships/oleObject" Target="embeddings/oleObject260.bin"/><Relationship Id="rId181" Type="http://schemas.openxmlformats.org/officeDocument/2006/relationships/image" Target="media/image93.wmf"/><Relationship Id="rId402" Type="http://schemas.openxmlformats.org/officeDocument/2006/relationships/image" Target="media/image204.wmf"/><Relationship Id="rId279" Type="http://schemas.openxmlformats.org/officeDocument/2006/relationships/oleObject" Target="embeddings/oleObject130.bin"/><Relationship Id="rId486" Type="http://schemas.openxmlformats.org/officeDocument/2006/relationships/image" Target="media/image247.png"/><Relationship Id="rId693" Type="http://schemas.openxmlformats.org/officeDocument/2006/relationships/image" Target="media/image370.wmf"/><Relationship Id="rId707" Type="http://schemas.openxmlformats.org/officeDocument/2006/relationships/image" Target="media/image380.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5.wmf"/><Relationship Id="rId553" Type="http://schemas.openxmlformats.org/officeDocument/2006/relationships/image" Target="media/image281.wmf"/><Relationship Id="rId760" Type="http://schemas.openxmlformats.org/officeDocument/2006/relationships/theme" Target="theme/theme1.xml"/><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497" Type="http://schemas.openxmlformats.org/officeDocument/2006/relationships/image" Target="media/image253.wmf"/><Relationship Id="rId620" Type="http://schemas.openxmlformats.org/officeDocument/2006/relationships/image" Target="media/image331.wmf"/><Relationship Id="rId718" Type="http://schemas.openxmlformats.org/officeDocument/2006/relationships/image" Target="media/image391.png"/><Relationship Id="rId357" Type="http://schemas.openxmlformats.org/officeDocument/2006/relationships/image" Target="media/image181.wmf"/><Relationship Id="rId54" Type="http://schemas.openxmlformats.org/officeDocument/2006/relationships/image" Target="media/image29.wmf"/><Relationship Id="rId217" Type="http://schemas.openxmlformats.org/officeDocument/2006/relationships/image" Target="media/image111.wmf"/><Relationship Id="rId564" Type="http://schemas.openxmlformats.org/officeDocument/2006/relationships/oleObject" Target="embeddings/oleObject271.bin"/><Relationship Id="rId424" Type="http://schemas.openxmlformats.org/officeDocument/2006/relationships/image" Target="media/image215.wmf"/><Relationship Id="rId631" Type="http://schemas.openxmlformats.org/officeDocument/2006/relationships/oleObject" Target="embeddings/oleObject288.bin"/><Relationship Id="rId729" Type="http://schemas.openxmlformats.org/officeDocument/2006/relationships/image" Target="media/image402.png"/><Relationship Id="rId270" Type="http://schemas.openxmlformats.org/officeDocument/2006/relationships/image" Target="media/image138.wmf"/><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5.bin"/><Relationship Id="rId575" Type="http://schemas.openxmlformats.org/officeDocument/2006/relationships/image" Target="media/image293.wmf"/><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293.bin"/><Relationship Id="rId281" Type="http://schemas.openxmlformats.org/officeDocument/2006/relationships/oleObject" Target="embeddings/oleObject131.bin"/><Relationship Id="rId502" Type="http://schemas.openxmlformats.org/officeDocument/2006/relationships/oleObject" Target="embeddings/oleObject240.bin"/><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image" Target="media/image299.png"/><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6.wmf"/><Relationship Id="rId653" Type="http://schemas.openxmlformats.org/officeDocument/2006/relationships/image" Target="media/image349.png"/><Relationship Id="rId292" Type="http://schemas.openxmlformats.org/officeDocument/2006/relationships/image" Target="media/image149.wmf"/><Relationship Id="rId306" Type="http://schemas.openxmlformats.org/officeDocument/2006/relationships/image" Target="media/image155.wmf"/><Relationship Id="rId87" Type="http://schemas.openxmlformats.org/officeDocument/2006/relationships/image" Target="media/image46.wmf"/><Relationship Id="rId513" Type="http://schemas.openxmlformats.org/officeDocument/2006/relationships/image" Target="media/image261.wmf"/><Relationship Id="rId597" Type="http://schemas.openxmlformats.org/officeDocument/2006/relationships/image" Target="media/image308.jpeg"/><Relationship Id="rId720" Type="http://schemas.openxmlformats.org/officeDocument/2006/relationships/image" Target="media/image393.png"/><Relationship Id="rId152" Type="http://schemas.openxmlformats.org/officeDocument/2006/relationships/oleObject" Target="embeddings/oleObject67.bin"/><Relationship Id="rId457" Type="http://schemas.openxmlformats.org/officeDocument/2006/relationships/oleObject" Target="embeddings/oleObject219.bin"/><Relationship Id="rId664" Type="http://schemas.openxmlformats.org/officeDocument/2006/relationships/oleObject" Target="embeddings/oleObject302.bin"/><Relationship Id="rId14" Type="http://schemas.openxmlformats.org/officeDocument/2006/relationships/image" Target="media/image7.png"/><Relationship Id="rId317" Type="http://schemas.openxmlformats.org/officeDocument/2006/relationships/oleObject" Target="embeddings/oleObject150.bin"/><Relationship Id="rId524" Type="http://schemas.openxmlformats.org/officeDocument/2006/relationships/oleObject" Target="embeddings/oleObject251.bin"/><Relationship Id="rId731" Type="http://schemas.openxmlformats.org/officeDocument/2006/relationships/image" Target="media/image404.png"/><Relationship Id="rId98" Type="http://schemas.openxmlformats.org/officeDocument/2006/relationships/oleObject" Target="embeddings/oleObject40.bin"/><Relationship Id="rId163" Type="http://schemas.openxmlformats.org/officeDocument/2006/relationships/image" Target="media/image84.png"/><Relationship Id="rId370" Type="http://schemas.openxmlformats.org/officeDocument/2006/relationships/oleObject" Target="embeddings/oleObject176.bin"/><Relationship Id="rId230" Type="http://schemas.openxmlformats.org/officeDocument/2006/relationships/oleObject" Target="embeddings/oleObject106.bin"/><Relationship Id="rId468" Type="http://schemas.openxmlformats.org/officeDocument/2006/relationships/image" Target="media/image237.wmf"/><Relationship Id="rId675" Type="http://schemas.openxmlformats.org/officeDocument/2006/relationships/image" Target="media/image361.wmf"/><Relationship Id="rId25" Type="http://schemas.openxmlformats.org/officeDocument/2006/relationships/image" Target="media/image14.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415.png"/><Relationship Id="rId174" Type="http://schemas.openxmlformats.org/officeDocument/2006/relationships/oleObject" Target="embeddings/oleObject78.bin"/><Relationship Id="rId381" Type="http://schemas.openxmlformats.org/officeDocument/2006/relationships/image" Target="media/image193.wmf"/><Relationship Id="rId602" Type="http://schemas.openxmlformats.org/officeDocument/2006/relationships/image" Target="media/image313.png"/><Relationship Id="rId241" Type="http://schemas.openxmlformats.org/officeDocument/2006/relationships/image" Target="media/image123.wmf"/><Relationship Id="rId479" Type="http://schemas.openxmlformats.org/officeDocument/2006/relationships/oleObject" Target="embeddings/oleObject230.bin"/><Relationship Id="rId686" Type="http://schemas.openxmlformats.org/officeDocument/2006/relationships/oleObject" Target="embeddings/oleObject313.bin"/><Relationship Id="rId36" Type="http://schemas.openxmlformats.org/officeDocument/2006/relationships/image" Target="media/image20.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header" Target="header1.xml"/><Relationship Id="rId101" Type="http://schemas.openxmlformats.org/officeDocument/2006/relationships/image" Target="media/image53.wmf"/><Relationship Id="rId185" Type="http://schemas.openxmlformats.org/officeDocument/2006/relationships/image" Target="media/image95.wmf"/><Relationship Id="rId406" Type="http://schemas.openxmlformats.org/officeDocument/2006/relationships/image" Target="media/image206.wmf"/><Relationship Id="rId392" Type="http://schemas.openxmlformats.org/officeDocument/2006/relationships/oleObject" Target="embeddings/oleObject187.bin"/><Relationship Id="rId613" Type="http://schemas.openxmlformats.org/officeDocument/2006/relationships/image" Target="media/image324.png"/><Relationship Id="rId697" Type="http://schemas.openxmlformats.org/officeDocument/2006/relationships/image" Target="media/image372.wmf"/><Relationship Id="rId252" Type="http://schemas.openxmlformats.org/officeDocument/2006/relationships/image" Target="media/image129.wmf"/><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83.wmf"/><Relationship Id="rId196" Type="http://schemas.openxmlformats.org/officeDocument/2006/relationships/oleObject" Target="embeddings/oleObject89.bin"/><Relationship Id="rId417" Type="http://schemas.openxmlformats.org/officeDocument/2006/relationships/oleObject" Target="embeddings/oleObject199.bin"/><Relationship Id="rId624" Type="http://schemas.openxmlformats.org/officeDocument/2006/relationships/image" Target="media/image333.wmf"/><Relationship Id="rId263" Type="http://schemas.openxmlformats.org/officeDocument/2006/relationships/oleObject" Target="embeddings/oleObject122.bin"/><Relationship Id="rId470" Type="http://schemas.openxmlformats.org/officeDocument/2006/relationships/image" Target="media/image238.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7.wmf"/><Relationship Id="rId568" Type="http://schemas.openxmlformats.org/officeDocument/2006/relationships/oleObject" Target="embeddings/oleObject273.bin"/><Relationship Id="rId428" Type="http://schemas.openxmlformats.org/officeDocument/2006/relationships/image" Target="media/image217.wmf"/><Relationship Id="rId635" Type="http://schemas.openxmlformats.org/officeDocument/2006/relationships/image" Target="media/image339.wmf"/><Relationship Id="rId274" Type="http://schemas.openxmlformats.org/officeDocument/2006/relationships/image" Target="media/image140.wmf"/><Relationship Id="rId481" Type="http://schemas.openxmlformats.org/officeDocument/2006/relationships/oleObject" Target="embeddings/oleObject231.bin"/><Relationship Id="rId702" Type="http://schemas.openxmlformats.org/officeDocument/2006/relationships/image" Target="media/image375.png"/><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image" Target="media/image295.wmf"/><Relationship Id="rId341" Type="http://schemas.openxmlformats.org/officeDocument/2006/relationships/oleObject" Target="embeddings/oleObject162.bin"/><Relationship Id="rId439" Type="http://schemas.openxmlformats.org/officeDocument/2006/relationships/oleObject" Target="embeddings/oleObject210.bin"/><Relationship Id="rId646" Type="http://schemas.openxmlformats.org/officeDocument/2006/relationships/oleObject" Target="embeddings/oleObject295.bin"/><Relationship Id="rId201" Type="http://schemas.openxmlformats.org/officeDocument/2006/relationships/image" Target="media/image103.wmf"/><Relationship Id="rId285" Type="http://schemas.openxmlformats.org/officeDocument/2006/relationships/oleObject" Target="embeddings/oleObject133.bin"/><Relationship Id="rId506" Type="http://schemas.openxmlformats.org/officeDocument/2006/relationships/oleObject" Target="embeddings/oleObject242.bin"/><Relationship Id="rId492" Type="http://schemas.openxmlformats.org/officeDocument/2006/relationships/oleObject" Target="embeddings/oleObject235.bin"/><Relationship Id="rId713" Type="http://schemas.openxmlformats.org/officeDocument/2006/relationships/image" Target="media/image386.png"/><Relationship Id="rId145" Type="http://schemas.openxmlformats.org/officeDocument/2006/relationships/image" Target="media/image75.wmf"/><Relationship Id="rId352" Type="http://schemas.openxmlformats.org/officeDocument/2006/relationships/image" Target="media/image178.wmf"/><Relationship Id="rId212" Type="http://schemas.openxmlformats.org/officeDocument/2006/relationships/oleObject" Target="embeddings/oleObject97.bin"/><Relationship Id="rId657" Type="http://schemas.openxmlformats.org/officeDocument/2006/relationships/image" Target="media/image352.wmf"/><Relationship Id="rId296" Type="http://schemas.openxmlformats.org/officeDocument/2006/relationships/image" Target="media/image151.wmf"/><Relationship Id="rId517" Type="http://schemas.openxmlformats.org/officeDocument/2006/relationships/image" Target="media/image263.wmf"/><Relationship Id="rId724" Type="http://schemas.openxmlformats.org/officeDocument/2006/relationships/image" Target="media/image397.png"/><Relationship Id="rId60" Type="http://schemas.openxmlformats.org/officeDocument/2006/relationships/image" Target="media/image32.wmf"/><Relationship Id="rId156" Type="http://schemas.openxmlformats.org/officeDocument/2006/relationships/oleObject" Target="embeddings/oleObject69.bin"/><Relationship Id="rId363" Type="http://schemas.openxmlformats.org/officeDocument/2006/relationships/image" Target="media/image184.wmf"/><Relationship Id="rId570" Type="http://schemas.openxmlformats.org/officeDocument/2006/relationships/oleObject" Target="embeddings/oleObject274.bin"/><Relationship Id="rId223" Type="http://schemas.openxmlformats.org/officeDocument/2006/relationships/image" Target="media/image114.wmf"/><Relationship Id="rId430" Type="http://schemas.openxmlformats.org/officeDocument/2006/relationships/image" Target="media/image218.wmf"/><Relationship Id="rId668" Type="http://schemas.openxmlformats.org/officeDocument/2006/relationships/oleObject" Target="embeddings/oleObject304.bin"/><Relationship Id="rId18" Type="http://schemas.openxmlformats.org/officeDocument/2006/relationships/oleObject" Target="embeddings/oleObject1.bin"/><Relationship Id="rId528" Type="http://schemas.openxmlformats.org/officeDocument/2006/relationships/oleObject" Target="embeddings/oleObject253.bin"/><Relationship Id="rId735" Type="http://schemas.openxmlformats.org/officeDocument/2006/relationships/image" Target="media/image408.png"/><Relationship Id="rId167" Type="http://schemas.openxmlformats.org/officeDocument/2006/relationships/oleObject" Target="embeddings/oleObject74.bin"/><Relationship Id="rId374" Type="http://schemas.openxmlformats.org/officeDocument/2006/relationships/oleObject" Target="embeddings/oleObject178.bin"/><Relationship Id="rId581" Type="http://schemas.openxmlformats.org/officeDocument/2006/relationships/image" Target="media/image296.wmf"/><Relationship Id="rId71" Type="http://schemas.openxmlformats.org/officeDocument/2006/relationships/image" Target="media/image38.wmf"/><Relationship Id="rId234" Type="http://schemas.openxmlformats.org/officeDocument/2006/relationships/oleObject" Target="embeddings/oleObject108.bin"/><Relationship Id="rId679" Type="http://schemas.openxmlformats.org/officeDocument/2006/relationships/image" Target="media/image363.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211.bin"/><Relationship Id="rId539" Type="http://schemas.openxmlformats.org/officeDocument/2006/relationships/image" Target="media/image274.wmf"/><Relationship Id="rId746" Type="http://schemas.openxmlformats.org/officeDocument/2006/relationships/image" Target="media/image419.png"/><Relationship Id="rId178" Type="http://schemas.openxmlformats.org/officeDocument/2006/relationships/oleObject" Target="embeddings/oleObject80.bin"/><Relationship Id="rId301" Type="http://schemas.openxmlformats.org/officeDocument/2006/relationships/oleObject" Target="embeddings/oleObject142.bin"/><Relationship Id="rId82" Type="http://schemas.openxmlformats.org/officeDocument/2006/relationships/oleObject" Target="embeddings/oleObject32.bin"/><Relationship Id="rId385" Type="http://schemas.openxmlformats.org/officeDocument/2006/relationships/image" Target="media/image195.wmf"/><Relationship Id="rId592" Type="http://schemas.openxmlformats.org/officeDocument/2006/relationships/oleObject" Target="embeddings/oleObject281.bin"/><Relationship Id="rId606" Type="http://schemas.openxmlformats.org/officeDocument/2006/relationships/image" Target="media/image317.png"/><Relationship Id="rId245" Type="http://schemas.openxmlformats.org/officeDocument/2006/relationships/oleObject" Target="embeddings/oleObject113.bin"/><Relationship Id="rId452" Type="http://schemas.openxmlformats.org/officeDocument/2006/relationships/oleObject" Target="embeddings/oleObject216.bin"/><Relationship Id="rId105" Type="http://schemas.openxmlformats.org/officeDocument/2006/relationships/image" Target="media/image55.wmf"/><Relationship Id="rId312" Type="http://schemas.openxmlformats.org/officeDocument/2006/relationships/image" Target="media/image158.wmf"/><Relationship Id="rId757" Type="http://schemas.openxmlformats.org/officeDocument/2006/relationships/header" Target="header3.xml"/><Relationship Id="rId93" Type="http://schemas.openxmlformats.org/officeDocument/2006/relationships/image" Target="media/image49.wmf"/><Relationship Id="rId189" Type="http://schemas.openxmlformats.org/officeDocument/2006/relationships/image" Target="media/image97.wmf"/><Relationship Id="rId396" Type="http://schemas.openxmlformats.org/officeDocument/2006/relationships/oleObject" Target="embeddings/oleObject189.bin"/><Relationship Id="rId617" Type="http://schemas.openxmlformats.org/officeDocument/2006/relationships/image" Target="media/image328.png"/><Relationship Id="rId256" Type="http://schemas.openxmlformats.org/officeDocument/2006/relationships/image" Target="media/image131.wmf"/><Relationship Id="rId463" Type="http://schemas.openxmlformats.org/officeDocument/2006/relationships/oleObject" Target="embeddings/oleObject222.bin"/><Relationship Id="rId670" Type="http://schemas.openxmlformats.org/officeDocument/2006/relationships/oleObject" Target="embeddings/oleObject305.bin"/><Relationship Id="rId116" Type="http://schemas.openxmlformats.org/officeDocument/2006/relationships/oleObject" Target="embeddings/oleObject49.bin"/><Relationship Id="rId323" Type="http://schemas.openxmlformats.org/officeDocument/2006/relationships/oleObject" Target="embeddings/oleObject153.bin"/><Relationship Id="rId530" Type="http://schemas.openxmlformats.org/officeDocument/2006/relationships/oleObject" Target="embeddings/oleObject254.bin"/><Relationship Id="rId20" Type="http://schemas.openxmlformats.org/officeDocument/2006/relationships/oleObject" Target="embeddings/oleObject2.bin"/><Relationship Id="rId628" Type="http://schemas.openxmlformats.org/officeDocument/2006/relationships/image" Target="media/image335.wmf"/><Relationship Id="rId267" Type="http://schemas.openxmlformats.org/officeDocument/2006/relationships/oleObject" Target="embeddings/oleObject124.bin"/><Relationship Id="rId474" Type="http://schemas.openxmlformats.org/officeDocument/2006/relationships/image" Target="media/image240.wmf"/><Relationship Id="rId127" Type="http://schemas.openxmlformats.org/officeDocument/2006/relationships/image" Target="media/image66.wmf"/><Relationship Id="rId681" Type="http://schemas.openxmlformats.org/officeDocument/2006/relationships/image" Target="media/image364.wmf"/><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69.wmf"/><Relationship Id="rId376" Type="http://schemas.openxmlformats.org/officeDocument/2006/relationships/oleObject" Target="embeddings/oleObject179.bin"/><Relationship Id="rId541" Type="http://schemas.openxmlformats.org/officeDocument/2006/relationships/image" Target="media/image275.wmf"/><Relationship Id="rId583" Type="http://schemas.openxmlformats.org/officeDocument/2006/relationships/image" Target="media/image297.wmf"/><Relationship Id="rId639" Type="http://schemas.openxmlformats.org/officeDocument/2006/relationships/image" Target="media/image341.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image" Target="media/image203.png"/><Relationship Id="rId443" Type="http://schemas.openxmlformats.org/officeDocument/2006/relationships/oleObject" Target="embeddings/oleObject212.bin"/><Relationship Id="rId650" Type="http://schemas.openxmlformats.org/officeDocument/2006/relationships/image" Target="media/image347.wmf"/><Relationship Id="rId303" Type="http://schemas.openxmlformats.org/officeDocument/2006/relationships/oleObject" Target="embeddings/oleObject143.bin"/><Relationship Id="rId485" Type="http://schemas.openxmlformats.org/officeDocument/2006/relationships/image" Target="media/image246.png"/><Relationship Id="rId692" Type="http://schemas.openxmlformats.org/officeDocument/2006/relationships/oleObject" Target="embeddings/oleObject316.bin"/><Relationship Id="rId706" Type="http://schemas.openxmlformats.org/officeDocument/2006/relationships/image" Target="media/image379.png"/><Relationship Id="rId748" Type="http://schemas.openxmlformats.org/officeDocument/2006/relationships/image" Target="media/image421.png"/><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4.bin"/><Relationship Id="rId387" Type="http://schemas.openxmlformats.org/officeDocument/2006/relationships/image" Target="media/image196.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2.bin"/><Relationship Id="rId608" Type="http://schemas.openxmlformats.org/officeDocument/2006/relationships/image" Target="media/image319.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image" Target="media/image56.wmf"/><Relationship Id="rId289" Type="http://schemas.openxmlformats.org/officeDocument/2006/relationships/oleObject" Target="embeddings/oleObject135.bin"/><Relationship Id="rId454" Type="http://schemas.openxmlformats.org/officeDocument/2006/relationships/oleObject" Target="embeddings/oleObject217.bin"/><Relationship Id="rId496" Type="http://schemas.openxmlformats.org/officeDocument/2006/relationships/oleObject" Target="embeddings/oleObject237.bin"/><Relationship Id="rId661" Type="http://schemas.openxmlformats.org/officeDocument/2006/relationships/image" Target="media/image354.wmf"/><Relationship Id="rId717" Type="http://schemas.openxmlformats.org/officeDocument/2006/relationships/image" Target="media/image390.png"/><Relationship Id="rId759" Type="http://schemas.openxmlformats.org/officeDocument/2006/relationships/fontTable" Target="fontTable.xml"/><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59.wmf"/><Relationship Id="rId356" Type="http://schemas.openxmlformats.org/officeDocument/2006/relationships/image" Target="media/image180.png"/><Relationship Id="rId398" Type="http://schemas.openxmlformats.org/officeDocument/2006/relationships/oleObject" Target="embeddings/oleObject190.bin"/><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image" Target="media/image330.png"/><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630" Type="http://schemas.openxmlformats.org/officeDocument/2006/relationships/image" Target="media/image336.wmf"/><Relationship Id="rId672" Type="http://schemas.openxmlformats.org/officeDocument/2006/relationships/oleObject" Target="embeddings/oleObject306.bin"/><Relationship Id="rId728" Type="http://schemas.openxmlformats.org/officeDocument/2006/relationships/image" Target="media/image401.png"/><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86.wmf"/><Relationship Id="rId532" Type="http://schemas.openxmlformats.org/officeDocument/2006/relationships/oleObject" Target="embeddings/oleObject255.bin"/><Relationship Id="rId574" Type="http://schemas.openxmlformats.org/officeDocument/2006/relationships/oleObject" Target="embeddings/oleObject275.bin"/><Relationship Id="rId171" Type="http://schemas.openxmlformats.org/officeDocument/2006/relationships/oleObject" Target="embeddings/oleObject76.bin"/><Relationship Id="rId227" Type="http://schemas.openxmlformats.org/officeDocument/2006/relationships/image" Target="media/image116.wmf"/><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image" Target="media/image342.wmf"/><Relationship Id="rId683" Type="http://schemas.openxmlformats.org/officeDocument/2006/relationships/image" Target="media/image365.wmf"/><Relationship Id="rId739" Type="http://schemas.openxmlformats.org/officeDocument/2006/relationships/image" Target="media/image412.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image" Target="media/image298.jpeg"/><Relationship Id="rId750"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8.wmf"/><Relationship Id="rId610" Type="http://schemas.openxmlformats.org/officeDocument/2006/relationships/image" Target="media/image321.png"/><Relationship Id="rId652" Type="http://schemas.openxmlformats.org/officeDocument/2006/relationships/image" Target="media/image348.png"/><Relationship Id="rId694" Type="http://schemas.openxmlformats.org/officeDocument/2006/relationships/oleObject" Target="embeddings/oleObject317.bin"/><Relationship Id="rId708" Type="http://schemas.openxmlformats.org/officeDocument/2006/relationships/image" Target="media/image381.png"/><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5.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7.wmf"/><Relationship Id="rId554" Type="http://schemas.openxmlformats.org/officeDocument/2006/relationships/oleObject" Target="embeddings/oleObject266.bin"/><Relationship Id="rId596" Type="http://schemas.openxmlformats.org/officeDocument/2006/relationships/image" Target="media/image307.png"/><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oleObject" Target="embeddings/oleObject238.bin"/><Relationship Id="rId621" Type="http://schemas.openxmlformats.org/officeDocument/2006/relationships/oleObject" Target="embeddings/oleObject283.bin"/><Relationship Id="rId663" Type="http://schemas.openxmlformats.org/officeDocument/2006/relationships/image" Target="media/image355.wmf"/><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0.wmf"/><Relationship Id="rId523" Type="http://schemas.openxmlformats.org/officeDocument/2006/relationships/image" Target="media/image266.wmf"/><Relationship Id="rId719" Type="http://schemas.openxmlformats.org/officeDocument/2006/relationships/image" Target="media/image392.png"/><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oleObject" Target="embeddings/oleObject170.bin"/><Relationship Id="rId565" Type="http://schemas.openxmlformats.org/officeDocument/2006/relationships/image" Target="media/image287.wmf"/><Relationship Id="rId730" Type="http://schemas.openxmlformats.org/officeDocument/2006/relationships/image" Target="media/image403.pn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37.jpeg"/><Relationship Id="rId271" Type="http://schemas.openxmlformats.org/officeDocument/2006/relationships/oleObject" Target="embeddings/oleObject126.bin"/><Relationship Id="rId674" Type="http://schemas.openxmlformats.org/officeDocument/2006/relationships/oleObject" Target="embeddings/oleObject307.bin"/><Relationship Id="rId24" Type="http://schemas.openxmlformats.org/officeDocument/2006/relationships/oleObject" Target="embeddings/oleObject4.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image" Target="media/image187.wmf"/><Relationship Id="rId534" Type="http://schemas.openxmlformats.org/officeDocument/2006/relationships/oleObject" Target="embeddings/oleObject256.bin"/><Relationship Id="rId576" Type="http://schemas.openxmlformats.org/officeDocument/2006/relationships/oleObject" Target="embeddings/oleObject276.bin"/><Relationship Id="rId741" Type="http://schemas.openxmlformats.org/officeDocument/2006/relationships/image" Target="media/image414.png"/><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12.png"/><Relationship Id="rId643" Type="http://schemas.openxmlformats.org/officeDocument/2006/relationships/image" Target="media/image343.wmf"/><Relationship Id="rId240" Type="http://schemas.openxmlformats.org/officeDocument/2006/relationships/oleObject" Target="embeddings/oleObject111.bin"/><Relationship Id="rId478" Type="http://schemas.openxmlformats.org/officeDocument/2006/relationships/image" Target="media/image242.wmf"/><Relationship Id="rId685" Type="http://schemas.openxmlformats.org/officeDocument/2006/relationships/image" Target="media/image366.wmf"/><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image" Target="media/image300.jpeg"/><Relationship Id="rId710" Type="http://schemas.openxmlformats.org/officeDocument/2006/relationships/image" Target="media/image383.png"/><Relationship Id="rId752" Type="http://schemas.openxmlformats.org/officeDocument/2006/relationships/image" Target="media/image425.png"/><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98.wmf"/><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23.png"/><Relationship Id="rId251" Type="http://schemas.openxmlformats.org/officeDocument/2006/relationships/oleObject" Target="embeddings/oleObject116.bin"/><Relationship Id="rId489" Type="http://schemas.openxmlformats.org/officeDocument/2006/relationships/image" Target="media/image249.wmf"/><Relationship Id="rId654" Type="http://schemas.openxmlformats.org/officeDocument/2006/relationships/image" Target="media/image350.jpeg"/><Relationship Id="rId696" Type="http://schemas.openxmlformats.org/officeDocument/2006/relationships/oleObject" Target="embeddings/oleObject318.bin"/><Relationship Id="rId46" Type="http://schemas.openxmlformats.org/officeDocument/2006/relationships/image" Target="media/image25.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94.png"/><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71.bin"/><Relationship Id="rId416" Type="http://schemas.openxmlformats.org/officeDocument/2006/relationships/image" Target="media/image211.wmf"/><Relationship Id="rId598" Type="http://schemas.openxmlformats.org/officeDocument/2006/relationships/image" Target="media/image309.png"/><Relationship Id="rId220" Type="http://schemas.openxmlformats.org/officeDocument/2006/relationships/oleObject" Target="embeddings/oleObject101.bin"/><Relationship Id="rId458" Type="http://schemas.openxmlformats.org/officeDocument/2006/relationships/image" Target="media/image232.wmf"/><Relationship Id="rId623" Type="http://schemas.openxmlformats.org/officeDocument/2006/relationships/oleObject" Target="embeddings/oleObject284.bin"/><Relationship Id="rId665" Type="http://schemas.openxmlformats.org/officeDocument/2006/relationships/image" Target="media/image356.wmf"/><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image" Target="media/image134.wmf"/><Relationship Id="rId318" Type="http://schemas.openxmlformats.org/officeDocument/2006/relationships/image" Target="media/image161.wmf"/><Relationship Id="rId525" Type="http://schemas.openxmlformats.org/officeDocument/2006/relationships/image" Target="media/image267.wmf"/><Relationship Id="rId567" Type="http://schemas.openxmlformats.org/officeDocument/2006/relationships/image" Target="media/image288.wmf"/><Relationship Id="rId732" Type="http://schemas.openxmlformats.org/officeDocument/2006/relationships/image" Target="media/image405.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8.wmf"/><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oleObject" Target="embeddings/oleObject289.bin"/><Relationship Id="rId676" Type="http://schemas.openxmlformats.org/officeDocument/2006/relationships/oleObject" Target="embeddings/oleObject308.bin"/><Relationship Id="rId26" Type="http://schemas.openxmlformats.org/officeDocument/2006/relationships/oleObject" Target="embeddings/oleObject5.bin"/><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oleObject" Target="embeddings/oleObject156.bin"/><Relationship Id="rId480" Type="http://schemas.openxmlformats.org/officeDocument/2006/relationships/image" Target="media/image243.wmf"/><Relationship Id="rId536" Type="http://schemas.openxmlformats.org/officeDocument/2006/relationships/oleObject" Target="embeddings/oleObject257.bin"/><Relationship Id="rId701" Type="http://schemas.openxmlformats.org/officeDocument/2006/relationships/image" Target="media/image374.png"/><Relationship Id="rId68" Type="http://schemas.openxmlformats.org/officeDocument/2006/relationships/image" Target="media/image36.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image" Target="media/image172.wmf"/><Relationship Id="rId578" Type="http://schemas.openxmlformats.org/officeDocument/2006/relationships/oleObject" Target="embeddings/oleObject277.bin"/><Relationship Id="rId743" Type="http://schemas.openxmlformats.org/officeDocument/2006/relationships/image" Target="media/image416.png"/><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14.png"/><Relationship Id="rId645" Type="http://schemas.openxmlformats.org/officeDocument/2006/relationships/image" Target="media/image344.wmf"/><Relationship Id="rId687" Type="http://schemas.openxmlformats.org/officeDocument/2006/relationships/image" Target="media/image367.wmf"/><Relationship Id="rId242" Type="http://schemas.openxmlformats.org/officeDocument/2006/relationships/oleObject" Target="embeddings/oleObject112.bin"/><Relationship Id="rId284" Type="http://schemas.openxmlformats.org/officeDocument/2006/relationships/image" Target="media/image145.wmf"/><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85.png"/><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78.wmf"/><Relationship Id="rId589" Type="http://schemas.openxmlformats.org/officeDocument/2006/relationships/image" Target="media/image302.png"/><Relationship Id="rId754" Type="http://schemas.openxmlformats.org/officeDocument/2006/relationships/header" Target="header2.xml"/><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image" Target="media/image199.wmf"/><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25.png"/><Relationship Id="rId656" Type="http://schemas.openxmlformats.org/officeDocument/2006/relationships/oleObject" Target="embeddings/oleObject298.bin"/><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oleObject" Target="embeddings/oleObject247.bin"/><Relationship Id="rId698" Type="http://schemas.openxmlformats.org/officeDocument/2006/relationships/oleObject" Target="embeddings/oleObject319.bin"/><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oleObject" Target="embeddings/oleObject268.bin"/><Relationship Id="rId723" Type="http://schemas.openxmlformats.org/officeDocument/2006/relationships/image" Target="media/image396.png"/><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72.bin"/><Relationship Id="rId418" Type="http://schemas.openxmlformats.org/officeDocument/2006/relationships/image" Target="media/image212.wmf"/><Relationship Id="rId625" Type="http://schemas.openxmlformats.org/officeDocument/2006/relationships/oleObject" Target="embeddings/oleObject285.bin"/><Relationship Id="rId222" Type="http://schemas.openxmlformats.org/officeDocument/2006/relationships/oleObject" Target="embeddings/oleObject102.bin"/><Relationship Id="rId264" Type="http://schemas.openxmlformats.org/officeDocument/2006/relationships/image" Target="media/image135.wmf"/><Relationship Id="rId471" Type="http://schemas.openxmlformats.org/officeDocument/2006/relationships/oleObject" Target="embeddings/oleObject226.bin"/><Relationship Id="rId667" Type="http://schemas.openxmlformats.org/officeDocument/2006/relationships/image" Target="media/image357.wmf"/><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8.wmf"/><Relationship Id="rId569" Type="http://schemas.openxmlformats.org/officeDocument/2006/relationships/image" Target="media/image289.wmf"/><Relationship Id="rId734" Type="http://schemas.openxmlformats.org/officeDocument/2006/relationships/image" Target="media/image407.png"/><Relationship Id="rId70" Type="http://schemas.openxmlformats.org/officeDocument/2006/relationships/image" Target="media/image37.png"/><Relationship Id="rId166" Type="http://schemas.openxmlformats.org/officeDocument/2006/relationships/image" Target="media/image86.wmf"/><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5.bin"/><Relationship Id="rId580" Type="http://schemas.openxmlformats.org/officeDocument/2006/relationships/oleObject" Target="embeddings/oleObject278.bin"/><Relationship Id="rId636"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3.wmf"/><Relationship Id="rId678" Type="http://schemas.openxmlformats.org/officeDocument/2006/relationships/oleObject" Target="embeddings/oleObject309.bin"/><Relationship Id="rId28" Type="http://schemas.openxmlformats.org/officeDocument/2006/relationships/oleObject" Target="embeddings/oleObject6.bin"/><Relationship Id="rId275" Type="http://schemas.openxmlformats.org/officeDocument/2006/relationships/oleObject" Target="embeddings/oleObject128.bin"/><Relationship Id="rId300" Type="http://schemas.openxmlformats.org/officeDocument/2006/relationships/image" Target="media/image152.wmf"/><Relationship Id="rId482" Type="http://schemas.openxmlformats.org/officeDocument/2006/relationships/image" Target="media/image244.wmf"/><Relationship Id="rId538" Type="http://schemas.openxmlformats.org/officeDocument/2006/relationships/oleObject" Target="embeddings/oleObject258.bin"/><Relationship Id="rId703" Type="http://schemas.openxmlformats.org/officeDocument/2006/relationships/image" Target="media/image376.png"/><Relationship Id="rId745" Type="http://schemas.openxmlformats.org/officeDocument/2006/relationships/image" Target="media/image418.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image" Target="media/image173.wmf"/><Relationship Id="rId384" Type="http://schemas.openxmlformats.org/officeDocument/2006/relationships/oleObject" Target="embeddings/oleObject183.bin"/><Relationship Id="rId591" Type="http://schemas.openxmlformats.org/officeDocument/2006/relationships/image" Target="media/image304.wmf"/><Relationship Id="rId605" Type="http://schemas.openxmlformats.org/officeDocument/2006/relationships/image" Target="media/image316.png"/><Relationship Id="rId202" Type="http://schemas.openxmlformats.org/officeDocument/2006/relationships/oleObject" Target="embeddings/oleObject92.bin"/><Relationship Id="rId244" Type="http://schemas.openxmlformats.org/officeDocument/2006/relationships/image" Target="media/image125.wmf"/><Relationship Id="rId647" Type="http://schemas.openxmlformats.org/officeDocument/2006/relationships/image" Target="media/image345.wmf"/><Relationship Id="rId689" Type="http://schemas.openxmlformats.org/officeDocument/2006/relationships/image" Target="media/image368.wmf"/><Relationship Id="rId39" Type="http://schemas.openxmlformats.org/officeDocument/2006/relationships/oleObject" Target="embeddings/oleObject11.bin"/><Relationship Id="rId286" Type="http://schemas.openxmlformats.org/officeDocument/2006/relationships/image" Target="media/image146.wmf"/><Relationship Id="rId451" Type="http://schemas.openxmlformats.org/officeDocument/2006/relationships/image" Target="media/image229.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image" Target="media/image387.png"/><Relationship Id="rId756" Type="http://schemas.openxmlformats.org/officeDocument/2006/relationships/footer" Target="footer2.xml"/><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0.wmf"/><Relationship Id="rId409" Type="http://schemas.openxmlformats.org/officeDocument/2006/relationships/oleObject" Target="embeddings/oleObject195.bin"/><Relationship Id="rId560" Type="http://schemas.openxmlformats.org/officeDocument/2006/relationships/oleObject" Target="embeddings/oleObject269.bin"/><Relationship Id="rId92" Type="http://schemas.openxmlformats.org/officeDocument/2006/relationships/oleObject" Target="embeddings/oleObject37.bin"/><Relationship Id="rId213" Type="http://schemas.openxmlformats.org/officeDocument/2006/relationships/image" Target="media/image109.wmf"/><Relationship Id="rId420" Type="http://schemas.openxmlformats.org/officeDocument/2006/relationships/image" Target="media/image213.wmf"/><Relationship Id="rId616" Type="http://schemas.openxmlformats.org/officeDocument/2006/relationships/image" Target="media/image327.png"/><Relationship Id="rId658" Type="http://schemas.openxmlformats.org/officeDocument/2006/relationships/oleObject" Target="embeddings/oleObject299.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4.wmf"/><Relationship Id="rId518" Type="http://schemas.openxmlformats.org/officeDocument/2006/relationships/oleObject" Target="embeddings/oleObject248.bin"/><Relationship Id="rId725" Type="http://schemas.openxmlformats.org/officeDocument/2006/relationships/image" Target="media/image398.png"/><Relationship Id="rId115" Type="http://schemas.openxmlformats.org/officeDocument/2006/relationships/image" Target="media/image60.wmf"/><Relationship Id="rId157" Type="http://schemas.openxmlformats.org/officeDocument/2006/relationships/image" Target="media/image81.wmf"/><Relationship Id="rId322" Type="http://schemas.openxmlformats.org/officeDocument/2006/relationships/image" Target="media/image163.wmf"/><Relationship Id="rId364" Type="http://schemas.openxmlformats.org/officeDocument/2006/relationships/oleObject" Target="embeddings/oleObject173.bin"/><Relationship Id="rId61" Type="http://schemas.openxmlformats.org/officeDocument/2006/relationships/oleObject" Target="embeddings/oleObject22.bin"/><Relationship Id="rId199" Type="http://schemas.openxmlformats.org/officeDocument/2006/relationships/image" Target="media/image102.wmf"/><Relationship Id="rId571" Type="http://schemas.openxmlformats.org/officeDocument/2006/relationships/image" Target="media/image290.png"/><Relationship Id="rId627" Type="http://schemas.openxmlformats.org/officeDocument/2006/relationships/oleObject" Target="embeddings/oleObject286.bin"/><Relationship Id="rId669" Type="http://schemas.openxmlformats.org/officeDocument/2006/relationships/image" Target="media/image358.wmf"/><Relationship Id="rId19" Type="http://schemas.openxmlformats.org/officeDocument/2006/relationships/image" Target="media/image11.wmf"/><Relationship Id="rId224" Type="http://schemas.openxmlformats.org/officeDocument/2006/relationships/oleObject" Target="embeddings/oleObject103.bin"/><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image" Target="media/image269.wmf"/><Relationship Id="rId680" Type="http://schemas.openxmlformats.org/officeDocument/2006/relationships/oleObject" Target="embeddings/oleObject310.bin"/><Relationship Id="rId736" Type="http://schemas.openxmlformats.org/officeDocument/2006/relationships/image" Target="media/image409.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8.bin"/><Relationship Id="rId540" Type="http://schemas.openxmlformats.org/officeDocument/2006/relationships/oleObject" Target="embeddings/oleObject259.bin"/><Relationship Id="rId72" Type="http://schemas.openxmlformats.org/officeDocument/2006/relationships/oleObject" Target="embeddings/oleObject27.bin"/><Relationship Id="rId375" Type="http://schemas.openxmlformats.org/officeDocument/2006/relationships/image" Target="media/image190.wmf"/><Relationship Id="rId582" Type="http://schemas.openxmlformats.org/officeDocument/2006/relationships/oleObject" Target="embeddings/oleObject279.bin"/><Relationship Id="rId638" Type="http://schemas.openxmlformats.org/officeDocument/2006/relationships/oleObject" Target="embeddings/oleObject291.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24.wmf"/><Relationship Id="rId484" Type="http://schemas.openxmlformats.org/officeDocument/2006/relationships/image" Target="media/image245.png"/><Relationship Id="rId705" Type="http://schemas.openxmlformats.org/officeDocument/2006/relationships/image" Target="media/image378.png"/><Relationship Id="rId137" Type="http://schemas.openxmlformats.org/officeDocument/2006/relationships/image" Target="media/image71.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image" Target="media/image369.wmf"/><Relationship Id="rId747" Type="http://schemas.openxmlformats.org/officeDocument/2006/relationships/image" Target="media/image420.png"/><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image" Target="media/image280.wmf"/><Relationship Id="rId593" Type="http://schemas.openxmlformats.org/officeDocument/2006/relationships/image" Target="media/image305.wmf"/><Relationship Id="rId607" Type="http://schemas.openxmlformats.org/officeDocument/2006/relationships/image" Target="media/image318.png"/><Relationship Id="rId649" Type="http://schemas.openxmlformats.org/officeDocument/2006/relationships/image" Target="media/image346.jpg"/><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oleObject" Target="embeddings/oleObject300.bin"/><Relationship Id="rId106" Type="http://schemas.openxmlformats.org/officeDocument/2006/relationships/oleObject" Target="embeddings/oleObject44.bin"/><Relationship Id="rId313" Type="http://schemas.openxmlformats.org/officeDocument/2006/relationships/oleObject" Target="embeddings/oleObject148.bin"/><Relationship Id="rId495" Type="http://schemas.openxmlformats.org/officeDocument/2006/relationships/image" Target="media/image252.wmf"/><Relationship Id="rId716" Type="http://schemas.openxmlformats.org/officeDocument/2006/relationships/image" Target="media/image389.png"/><Relationship Id="rId758" Type="http://schemas.openxmlformats.org/officeDocument/2006/relationships/footer" Target="footer3.xml"/><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69.bin"/><Relationship Id="rId397" Type="http://schemas.openxmlformats.org/officeDocument/2006/relationships/image" Target="media/image201.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29.png"/><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1.bin"/><Relationship Id="rId727" Type="http://schemas.openxmlformats.org/officeDocument/2006/relationships/image" Target="media/image400.png"/><Relationship Id="rId63" Type="http://schemas.openxmlformats.org/officeDocument/2006/relationships/oleObject" Target="embeddings/oleObject23.bin"/><Relationship Id="rId159" Type="http://schemas.openxmlformats.org/officeDocument/2006/relationships/image" Target="media/image82.wmf"/><Relationship Id="rId366" Type="http://schemas.openxmlformats.org/officeDocument/2006/relationships/oleObject" Target="embeddings/oleObject174.bin"/><Relationship Id="rId573" Type="http://schemas.openxmlformats.org/officeDocument/2006/relationships/image" Target="media/image292.wmf"/><Relationship Id="rId226" Type="http://schemas.openxmlformats.org/officeDocument/2006/relationships/oleObject" Target="embeddings/oleObject104.bin"/><Relationship Id="rId433" Type="http://schemas.openxmlformats.org/officeDocument/2006/relationships/oleObject" Target="embeddings/oleObject207.bin"/><Relationship Id="rId640" Type="http://schemas.openxmlformats.org/officeDocument/2006/relationships/oleObject" Target="embeddings/oleObject292.bin"/><Relationship Id="rId738" Type="http://schemas.openxmlformats.org/officeDocument/2006/relationships/image" Target="media/image411.png"/><Relationship Id="rId74" Type="http://schemas.openxmlformats.org/officeDocument/2006/relationships/oleObject" Target="embeddings/oleObject28.bin"/><Relationship Id="rId377" Type="http://schemas.openxmlformats.org/officeDocument/2006/relationships/image" Target="media/image191.wmf"/><Relationship Id="rId500" Type="http://schemas.openxmlformats.org/officeDocument/2006/relationships/oleObject" Target="embeddings/oleObject239.bin"/><Relationship Id="rId584" Type="http://schemas.openxmlformats.org/officeDocument/2006/relationships/oleObject" Target="embeddings/oleObject280.bin"/><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5.wmf"/><Relationship Id="rId651" Type="http://schemas.openxmlformats.org/officeDocument/2006/relationships/oleObject" Target="embeddings/oleObject297.bin"/><Relationship Id="rId749" Type="http://schemas.openxmlformats.org/officeDocument/2006/relationships/image" Target="media/image422.png"/><Relationship Id="rId290" Type="http://schemas.openxmlformats.org/officeDocument/2006/relationships/image" Target="media/image148.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image" Target="media/image260.wmf"/><Relationship Id="rId609" Type="http://schemas.openxmlformats.org/officeDocument/2006/relationships/image" Target="media/image320.png"/><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06.png"/><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oleObject" Target="embeddings/oleObject301.bin"/><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9.bin"/><Relationship Id="rId522" Type="http://schemas.openxmlformats.org/officeDocument/2006/relationships/oleObject" Target="embeddings/oleObject250.bin"/><Relationship Id="rId96" Type="http://schemas.openxmlformats.org/officeDocument/2006/relationships/oleObject" Target="embeddings/oleObject39.bin"/><Relationship Id="rId161" Type="http://schemas.openxmlformats.org/officeDocument/2006/relationships/image" Target="media/image83.wmf"/><Relationship Id="rId399" Type="http://schemas.openxmlformats.org/officeDocument/2006/relationships/image" Target="media/image202.wmf"/><Relationship Id="rId259" Type="http://schemas.openxmlformats.org/officeDocument/2006/relationships/oleObject" Target="embeddings/oleObject120.bin"/><Relationship Id="rId466" Type="http://schemas.openxmlformats.org/officeDocument/2006/relationships/image" Target="media/image236.wmf"/><Relationship Id="rId673" Type="http://schemas.openxmlformats.org/officeDocument/2006/relationships/image" Target="media/image360.wmf"/><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5.wmf"/><Relationship Id="rId533" Type="http://schemas.openxmlformats.org/officeDocument/2006/relationships/image" Target="media/image271.wmf"/><Relationship Id="rId740" Type="http://schemas.openxmlformats.org/officeDocument/2006/relationships/image" Target="media/image413.png"/><Relationship Id="rId172" Type="http://schemas.openxmlformats.org/officeDocument/2006/relationships/oleObject" Target="embeddings/oleObject77.bin"/><Relationship Id="rId477" Type="http://schemas.openxmlformats.org/officeDocument/2006/relationships/oleObject" Target="embeddings/oleObject229.bin"/><Relationship Id="rId600" Type="http://schemas.openxmlformats.org/officeDocument/2006/relationships/image" Target="media/image311.png"/><Relationship Id="rId684" Type="http://schemas.openxmlformats.org/officeDocument/2006/relationships/oleObject" Target="embeddings/oleObject312.bin"/><Relationship Id="rId337" Type="http://schemas.openxmlformats.org/officeDocument/2006/relationships/oleObject" Target="embeddings/oleObject160.bin"/><Relationship Id="rId34" Type="http://schemas.openxmlformats.org/officeDocument/2006/relationships/image" Target="media/image19.wmf"/><Relationship Id="rId544" Type="http://schemas.openxmlformats.org/officeDocument/2006/relationships/oleObject" Target="embeddings/oleObject261.bin"/><Relationship Id="rId751" Type="http://schemas.openxmlformats.org/officeDocument/2006/relationships/image" Target="media/image424.png"/><Relationship Id="rId183" Type="http://schemas.openxmlformats.org/officeDocument/2006/relationships/image" Target="media/image94.wmf"/><Relationship Id="rId390" Type="http://schemas.openxmlformats.org/officeDocument/2006/relationships/oleObject" Target="embeddings/oleObject186.bin"/><Relationship Id="rId404" Type="http://schemas.openxmlformats.org/officeDocument/2006/relationships/image" Target="media/image205.wmf"/><Relationship Id="rId611" Type="http://schemas.openxmlformats.org/officeDocument/2006/relationships/image" Target="media/image322.png"/><Relationship Id="rId250" Type="http://schemas.openxmlformats.org/officeDocument/2006/relationships/image" Target="media/image128.wmf"/><Relationship Id="rId488" Type="http://schemas.openxmlformats.org/officeDocument/2006/relationships/oleObject" Target="embeddings/oleObject233.bin"/><Relationship Id="rId695" Type="http://schemas.openxmlformats.org/officeDocument/2006/relationships/image" Target="media/image371.wmf"/><Relationship Id="rId709" Type="http://schemas.openxmlformats.org/officeDocument/2006/relationships/image" Target="media/image382.png"/><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6.wmf"/><Relationship Id="rId555" Type="http://schemas.openxmlformats.org/officeDocument/2006/relationships/image" Target="media/image282.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image" Target="media/image332.wmf"/><Relationship Id="rId261" Type="http://schemas.openxmlformats.org/officeDocument/2006/relationships/oleObject" Target="embeddings/oleObject121.bin"/><Relationship Id="rId499" Type="http://schemas.openxmlformats.org/officeDocument/2006/relationships/image" Target="media/image254.wmf"/><Relationship Id="rId56" Type="http://schemas.openxmlformats.org/officeDocument/2006/relationships/image" Target="media/image30.wmf"/><Relationship Id="rId359" Type="http://schemas.openxmlformats.org/officeDocument/2006/relationships/image" Target="media/image182.wmf"/><Relationship Id="rId566" Type="http://schemas.openxmlformats.org/officeDocument/2006/relationships/oleObject" Target="embeddings/oleObject272.bin"/><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6.wmf"/><Relationship Id="rId633" Type="http://schemas.openxmlformats.org/officeDocument/2006/relationships/image" Target="media/image338.wmf"/><Relationship Id="rId67" Type="http://schemas.openxmlformats.org/officeDocument/2006/relationships/oleObject" Target="embeddings/oleObject25.bin"/><Relationship Id="rId272" Type="http://schemas.openxmlformats.org/officeDocument/2006/relationships/image" Target="media/image139.wmf"/><Relationship Id="rId577" Type="http://schemas.openxmlformats.org/officeDocument/2006/relationships/image" Target="media/image294.wmf"/><Relationship Id="rId700" Type="http://schemas.openxmlformats.org/officeDocument/2006/relationships/oleObject" Target="embeddings/oleObject320.bin"/><Relationship Id="rId132" Type="http://schemas.openxmlformats.org/officeDocument/2006/relationships/oleObject" Target="embeddings/oleObject57.bin"/><Relationship Id="rId437" Type="http://schemas.openxmlformats.org/officeDocument/2006/relationships/oleObject" Target="embeddings/oleObject209.bin"/><Relationship Id="rId644" Type="http://schemas.openxmlformats.org/officeDocument/2006/relationships/oleObject" Target="embeddings/oleObject294.bin"/><Relationship Id="rId283" Type="http://schemas.openxmlformats.org/officeDocument/2006/relationships/oleObject" Target="embeddings/oleObject132.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84.png"/><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7.wmf"/><Relationship Id="rId588" Type="http://schemas.openxmlformats.org/officeDocument/2006/relationships/image" Target="media/image301.jpeg"/><Relationship Id="rId9" Type="http://schemas.openxmlformats.org/officeDocument/2006/relationships/image" Target="media/image2.jpeg"/><Relationship Id="rId210" Type="http://schemas.openxmlformats.org/officeDocument/2006/relationships/oleObject" Target="embeddings/oleObject96.bin"/><Relationship Id="rId448" Type="http://schemas.openxmlformats.org/officeDocument/2006/relationships/image" Target="media/image227.wmf"/><Relationship Id="rId655" Type="http://schemas.openxmlformats.org/officeDocument/2006/relationships/image" Target="media/image351.wmf"/><Relationship Id="rId294" Type="http://schemas.openxmlformats.org/officeDocument/2006/relationships/image" Target="media/image150.wmf"/><Relationship Id="rId308" Type="http://schemas.openxmlformats.org/officeDocument/2006/relationships/image" Target="media/image156.wmf"/><Relationship Id="rId515" Type="http://schemas.openxmlformats.org/officeDocument/2006/relationships/image" Target="media/image262.wmf"/><Relationship Id="rId722" Type="http://schemas.openxmlformats.org/officeDocument/2006/relationships/image" Target="media/image395.png"/><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3.wmf"/><Relationship Id="rId599" Type="http://schemas.openxmlformats.org/officeDocument/2006/relationships/image" Target="media/image310.png"/><Relationship Id="rId459" Type="http://schemas.openxmlformats.org/officeDocument/2006/relationships/oleObject" Target="embeddings/oleObject220.bin"/><Relationship Id="rId666" Type="http://schemas.openxmlformats.org/officeDocument/2006/relationships/oleObject" Target="embeddings/oleObject303.bin"/><Relationship Id="rId16" Type="http://schemas.openxmlformats.org/officeDocument/2006/relationships/image" Target="media/image9.png"/><Relationship Id="rId221" Type="http://schemas.openxmlformats.org/officeDocument/2006/relationships/image" Target="media/image113.wmf"/><Relationship Id="rId319" Type="http://schemas.openxmlformats.org/officeDocument/2006/relationships/oleObject" Target="embeddings/oleObject151.bin"/><Relationship Id="rId526" Type="http://schemas.openxmlformats.org/officeDocument/2006/relationships/oleObject" Target="embeddings/oleObject252.bin"/><Relationship Id="rId733" Type="http://schemas.openxmlformats.org/officeDocument/2006/relationships/image" Target="media/image406.png"/><Relationship Id="rId165" Type="http://schemas.openxmlformats.org/officeDocument/2006/relationships/oleObject" Target="embeddings/oleObject73.bin"/><Relationship Id="rId372" Type="http://schemas.openxmlformats.org/officeDocument/2006/relationships/oleObject" Target="embeddings/oleObject177.bin"/><Relationship Id="rId677" Type="http://schemas.openxmlformats.org/officeDocument/2006/relationships/image" Target="media/image362.wmf"/><Relationship Id="rId232" Type="http://schemas.openxmlformats.org/officeDocument/2006/relationships/oleObject" Target="embeddings/oleObject107.bin"/><Relationship Id="rId27" Type="http://schemas.openxmlformats.org/officeDocument/2006/relationships/image" Target="media/image15.wmf"/><Relationship Id="rId537" Type="http://schemas.openxmlformats.org/officeDocument/2006/relationships/image" Target="media/image273.wmf"/><Relationship Id="rId744" Type="http://schemas.openxmlformats.org/officeDocument/2006/relationships/image" Target="media/image417.png"/><Relationship Id="rId80" Type="http://schemas.openxmlformats.org/officeDocument/2006/relationships/oleObject" Target="embeddings/oleObject31.bin"/><Relationship Id="rId176" Type="http://schemas.openxmlformats.org/officeDocument/2006/relationships/oleObject" Target="embeddings/oleObject79.bin"/><Relationship Id="rId383" Type="http://schemas.openxmlformats.org/officeDocument/2006/relationships/image" Target="media/image194.wmf"/><Relationship Id="rId590" Type="http://schemas.openxmlformats.org/officeDocument/2006/relationships/image" Target="media/image303.png"/><Relationship Id="rId604" Type="http://schemas.openxmlformats.org/officeDocument/2006/relationships/image" Target="media/image315.png"/><Relationship Id="rId243" Type="http://schemas.openxmlformats.org/officeDocument/2006/relationships/image" Target="media/image124.png"/><Relationship Id="rId450" Type="http://schemas.openxmlformats.org/officeDocument/2006/relationships/image" Target="media/image228.png"/><Relationship Id="rId688" Type="http://schemas.openxmlformats.org/officeDocument/2006/relationships/oleObject" Target="embeddings/oleObject314.bin"/><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footer" Target="footer1.xml"/><Relationship Id="rId91" Type="http://schemas.openxmlformats.org/officeDocument/2006/relationships/image" Target="media/image48.wmf"/><Relationship Id="rId187" Type="http://schemas.openxmlformats.org/officeDocument/2006/relationships/image" Target="media/image96.wmf"/><Relationship Id="rId394" Type="http://schemas.openxmlformats.org/officeDocument/2006/relationships/oleObject" Target="embeddings/oleObject188.bin"/><Relationship Id="rId408" Type="http://schemas.openxmlformats.org/officeDocument/2006/relationships/image" Target="media/image207.wmf"/><Relationship Id="rId615" Type="http://schemas.openxmlformats.org/officeDocument/2006/relationships/image" Target="media/image326.png"/><Relationship Id="rId254" Type="http://schemas.openxmlformats.org/officeDocument/2006/relationships/image" Target="media/image130.wmf"/><Relationship Id="rId699" Type="http://schemas.openxmlformats.org/officeDocument/2006/relationships/image" Target="media/image373.wmf"/><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0.bin"/><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image" Target="media/image334.wmf"/><Relationship Id="rId265" Type="http://schemas.openxmlformats.org/officeDocument/2006/relationships/oleObject" Target="embeddings/oleObject123.bin"/><Relationship Id="rId472" Type="http://schemas.openxmlformats.org/officeDocument/2006/relationships/image" Target="media/image239.wmf"/><Relationship Id="rId125" Type="http://schemas.openxmlformats.org/officeDocument/2006/relationships/image" Target="media/image65.wmf"/><Relationship Id="rId332" Type="http://schemas.openxmlformats.org/officeDocument/2006/relationships/image" Target="media/image168.wmf"/><Relationship Id="rId637" Type="http://schemas.openxmlformats.org/officeDocument/2006/relationships/image" Target="media/image340.wmf"/><Relationship Id="rId276" Type="http://schemas.openxmlformats.org/officeDocument/2006/relationships/image" Target="media/image141.wmf"/><Relationship Id="rId483" Type="http://schemas.openxmlformats.org/officeDocument/2006/relationships/oleObject" Target="embeddings/oleObject232.bin"/><Relationship Id="rId690" Type="http://schemas.openxmlformats.org/officeDocument/2006/relationships/oleObject" Target="embeddings/oleObject315.bin"/><Relationship Id="rId704" Type="http://schemas.openxmlformats.org/officeDocument/2006/relationships/image" Target="media/image377.png"/><Relationship Id="rId40" Type="http://schemas.openxmlformats.org/officeDocument/2006/relationships/image" Target="media/image22.wmf"/><Relationship Id="rId136" Type="http://schemas.openxmlformats.org/officeDocument/2006/relationships/oleObject" Target="embeddings/oleObject59.bin"/><Relationship Id="rId343" Type="http://schemas.openxmlformats.org/officeDocument/2006/relationships/oleObject" Target="embeddings/oleObject163.bin"/><Relationship Id="rId550" Type="http://schemas.openxmlformats.org/officeDocument/2006/relationships/oleObject" Target="embeddings/oleObject264.bin"/><Relationship Id="rId203" Type="http://schemas.openxmlformats.org/officeDocument/2006/relationships/image" Target="media/image104.wmf"/><Relationship Id="rId648" Type="http://schemas.openxmlformats.org/officeDocument/2006/relationships/oleObject" Target="embeddings/oleObject296.bin"/><Relationship Id="rId287" Type="http://schemas.openxmlformats.org/officeDocument/2006/relationships/oleObject" Target="embeddings/oleObject134.bin"/><Relationship Id="rId410" Type="http://schemas.openxmlformats.org/officeDocument/2006/relationships/image" Target="media/image208.wmf"/><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88.png"/><Relationship Id="rId147" Type="http://schemas.openxmlformats.org/officeDocument/2006/relationships/image" Target="media/image76.wmf"/><Relationship Id="rId354" Type="http://schemas.openxmlformats.org/officeDocument/2006/relationships/image" Target="media/image179.wmf"/><Relationship Id="rId51" Type="http://schemas.openxmlformats.org/officeDocument/2006/relationships/oleObject" Target="embeddings/oleObject17.bin"/><Relationship Id="rId561" Type="http://schemas.openxmlformats.org/officeDocument/2006/relationships/image" Target="media/image285.wmf"/><Relationship Id="rId659" Type="http://schemas.openxmlformats.org/officeDocument/2006/relationships/image" Target="media/image353.wmf"/><Relationship Id="rId214" Type="http://schemas.openxmlformats.org/officeDocument/2006/relationships/oleObject" Target="embeddings/oleObject98.bin"/><Relationship Id="rId298" Type="http://schemas.openxmlformats.org/officeDocument/2006/relationships/oleObject" Target="embeddings/oleObject140.bin"/><Relationship Id="rId421" Type="http://schemas.openxmlformats.org/officeDocument/2006/relationships/oleObject" Target="embeddings/oleObject201.bin"/><Relationship Id="rId519" Type="http://schemas.openxmlformats.org/officeDocument/2006/relationships/image" Target="media/image264.wmf"/><Relationship Id="rId158" Type="http://schemas.openxmlformats.org/officeDocument/2006/relationships/oleObject" Target="embeddings/oleObject70.bin"/><Relationship Id="rId726" Type="http://schemas.openxmlformats.org/officeDocument/2006/relationships/image" Target="media/image399.png"/><Relationship Id="rId62" Type="http://schemas.openxmlformats.org/officeDocument/2006/relationships/image" Target="media/image33.wmf"/><Relationship Id="rId365" Type="http://schemas.openxmlformats.org/officeDocument/2006/relationships/image" Target="media/image185.wmf"/><Relationship Id="rId572" Type="http://schemas.openxmlformats.org/officeDocument/2006/relationships/image" Target="media/image291.png"/><Relationship Id="rId225" Type="http://schemas.openxmlformats.org/officeDocument/2006/relationships/image" Target="media/image115.wmf"/><Relationship Id="rId432" Type="http://schemas.openxmlformats.org/officeDocument/2006/relationships/image" Target="media/image219.wmf"/><Relationship Id="rId737" Type="http://schemas.openxmlformats.org/officeDocument/2006/relationships/image" Target="media/image4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90</TotalTime>
  <Pages>69</Pages>
  <Words>10780</Words>
  <Characters>61449</Characters>
  <Application>Microsoft Office Word</Application>
  <DocSecurity>0</DocSecurity>
  <Lines>512</Lines>
  <Paragraphs>144</Paragraphs>
  <ScaleCrop>false</ScaleCrop>
  <Company/>
  <LinksUpToDate>false</LinksUpToDate>
  <CharactersWithSpaces>72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746</cp:revision>
  <cp:lastPrinted>2025-03-05T08:05:00Z</cp:lastPrinted>
  <dcterms:created xsi:type="dcterms:W3CDTF">2025-01-02T07:34:00Z</dcterms:created>
  <dcterms:modified xsi:type="dcterms:W3CDTF">2025-03-06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